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278E" w:rsidRPr="006A6E69" w:rsidRDefault="0062278E" w:rsidP="002960B4">
      <w:pPr>
        <w:ind w:firstLine="0"/>
        <w:jc w:val="center"/>
        <w:rPr>
          <w:b/>
          <w:sz w:val="28"/>
        </w:rPr>
      </w:pPr>
      <w:bookmarkStart w:id="0" w:name="_Toc305696665"/>
      <w:r w:rsidRPr="002960B4">
        <w:rPr>
          <w:b/>
          <w:sz w:val="28"/>
        </w:rPr>
        <w:t>КРУЧЕНИЕ</w:t>
      </w:r>
      <w:bookmarkEnd w:id="0"/>
    </w:p>
    <w:p w:rsidR="002960B4" w:rsidRPr="006A6E69" w:rsidRDefault="002960B4" w:rsidP="002960B4">
      <w:pPr>
        <w:ind w:firstLine="0"/>
        <w:jc w:val="center"/>
        <w:rPr>
          <w:sz w:val="28"/>
        </w:rPr>
      </w:pPr>
    </w:p>
    <w:p w:rsidR="00786D73" w:rsidRPr="00786D73" w:rsidRDefault="00EC3343" w:rsidP="000467D5">
      <w:pPr>
        <w:ind w:firstLine="510"/>
        <w:rPr>
          <w:sz w:val="28"/>
        </w:rPr>
      </w:pPr>
      <w:r w:rsidRPr="002960B4">
        <w:rPr>
          <w:i/>
          <w:sz w:val="28"/>
        </w:rPr>
        <w:t>Кручением</w:t>
      </w:r>
      <w:r w:rsidRPr="0062278E">
        <w:rPr>
          <w:sz w:val="28"/>
        </w:rPr>
        <w:t xml:space="preserve"> </w:t>
      </w:r>
      <w:r>
        <w:rPr>
          <w:sz w:val="28"/>
        </w:rPr>
        <w:t>называют такой вид деформации,</w:t>
      </w:r>
      <w:r w:rsidRPr="0062278E">
        <w:rPr>
          <w:sz w:val="28"/>
        </w:rPr>
        <w:t xml:space="preserve"> при котором в поп</w:t>
      </w:r>
      <w:r w:rsidRPr="0062278E">
        <w:rPr>
          <w:sz w:val="28"/>
        </w:rPr>
        <w:t>е</w:t>
      </w:r>
      <w:r w:rsidRPr="0062278E">
        <w:rPr>
          <w:sz w:val="28"/>
        </w:rPr>
        <w:t>речн</w:t>
      </w:r>
      <w:r>
        <w:rPr>
          <w:sz w:val="28"/>
        </w:rPr>
        <w:t>ых</w:t>
      </w:r>
      <w:r w:rsidRPr="0062278E">
        <w:rPr>
          <w:sz w:val="28"/>
        </w:rPr>
        <w:t xml:space="preserve"> сечени</w:t>
      </w:r>
      <w:r>
        <w:rPr>
          <w:sz w:val="28"/>
        </w:rPr>
        <w:t>ях</w:t>
      </w:r>
      <w:r w:rsidRPr="0062278E">
        <w:rPr>
          <w:sz w:val="28"/>
        </w:rPr>
        <w:t xml:space="preserve"> бруса возникает только один </w:t>
      </w:r>
      <w:r>
        <w:rPr>
          <w:sz w:val="28"/>
        </w:rPr>
        <w:t>внутренний силовой фактор</w:t>
      </w:r>
      <w:r w:rsidRPr="0062278E">
        <w:rPr>
          <w:sz w:val="28"/>
        </w:rPr>
        <w:t xml:space="preserve"> – </w:t>
      </w:r>
      <w:r w:rsidRPr="002960B4">
        <w:rPr>
          <w:i/>
          <w:sz w:val="28"/>
        </w:rPr>
        <w:t>крутящий момент</w:t>
      </w:r>
      <w:r w:rsidR="0089193E" w:rsidRPr="0089193E">
        <w:rPr>
          <w:sz w:val="28"/>
        </w:rPr>
        <w:t xml:space="preserve"> (</w:t>
      </w:r>
      <w:r w:rsidR="0089193E">
        <w:rPr>
          <w:i/>
          <w:sz w:val="28"/>
          <w:lang w:val="en-US"/>
        </w:rPr>
        <w:t>M</w:t>
      </w:r>
      <w:r w:rsidR="0089193E" w:rsidRPr="0089193E">
        <w:rPr>
          <w:sz w:val="28"/>
        </w:rPr>
        <w:t>)</w:t>
      </w:r>
      <w:r w:rsidRPr="0062278E">
        <w:rPr>
          <w:sz w:val="28"/>
        </w:rPr>
        <w:t>.</w:t>
      </w:r>
    </w:p>
    <w:p w:rsidR="00EC3343" w:rsidRDefault="00EC3343" w:rsidP="000467D5">
      <w:pPr>
        <w:ind w:firstLine="510"/>
        <w:rPr>
          <w:sz w:val="28"/>
        </w:rPr>
      </w:pPr>
      <w:r>
        <w:rPr>
          <w:sz w:val="28"/>
        </w:rPr>
        <w:t>Кручению подвергаются многие детали машин и сооружений: в</w:t>
      </w:r>
      <w:r>
        <w:rPr>
          <w:sz w:val="28"/>
        </w:rPr>
        <w:t>а</w:t>
      </w:r>
      <w:r>
        <w:rPr>
          <w:sz w:val="28"/>
        </w:rPr>
        <w:t>лы двигателей, станков и машин, оси локомотивов и моторных ваг</w:t>
      </w:r>
      <w:r>
        <w:rPr>
          <w:sz w:val="28"/>
        </w:rPr>
        <w:t>о</w:t>
      </w:r>
      <w:r>
        <w:rPr>
          <w:sz w:val="28"/>
        </w:rPr>
        <w:t>нов, элементы пространственных конструкций.</w:t>
      </w:r>
    </w:p>
    <w:p w:rsidR="00786D73" w:rsidRDefault="00EC3343" w:rsidP="000467D5">
      <w:pPr>
        <w:ind w:firstLine="510"/>
        <w:rPr>
          <w:sz w:val="28"/>
        </w:rPr>
      </w:pPr>
      <w:r>
        <w:rPr>
          <w:sz w:val="28"/>
        </w:rPr>
        <w:t>Внешние крутящие моменты</w:t>
      </w:r>
      <w:r w:rsidR="0089193E" w:rsidRPr="0089193E">
        <w:rPr>
          <w:sz w:val="28"/>
        </w:rPr>
        <w:t xml:space="preserve"> (</w:t>
      </w:r>
      <w:r w:rsidR="0089193E" w:rsidRPr="0089193E">
        <w:rPr>
          <w:i/>
          <w:sz w:val="28"/>
          <w:lang w:val="en-US"/>
        </w:rPr>
        <w:t>T</w:t>
      </w:r>
      <w:r w:rsidR="0089193E" w:rsidRPr="0089193E">
        <w:rPr>
          <w:sz w:val="28"/>
        </w:rPr>
        <w:t>)</w:t>
      </w:r>
      <w:r>
        <w:rPr>
          <w:sz w:val="28"/>
        </w:rPr>
        <w:t xml:space="preserve"> передаются на вал химического аппарата (вращающийся вал) в местах посадки на него шкивов, зубч</w:t>
      </w:r>
      <w:r>
        <w:rPr>
          <w:sz w:val="28"/>
        </w:rPr>
        <w:t>а</w:t>
      </w:r>
      <w:r>
        <w:rPr>
          <w:sz w:val="28"/>
        </w:rPr>
        <w:t>тых и червячных колес, мешалок</w:t>
      </w:r>
      <w:r w:rsidR="002960B4">
        <w:rPr>
          <w:sz w:val="28"/>
        </w:rPr>
        <w:t xml:space="preserve"> (рис. 6.1)</w:t>
      </w:r>
      <w:r>
        <w:rPr>
          <w:sz w:val="28"/>
        </w:rPr>
        <w:t xml:space="preserve"> и т.п. Однако часто крут</w:t>
      </w:r>
      <w:r>
        <w:rPr>
          <w:sz w:val="28"/>
        </w:rPr>
        <w:t>я</w:t>
      </w:r>
      <w:r>
        <w:rPr>
          <w:sz w:val="28"/>
        </w:rPr>
        <w:t>щие моменты возникают от действия силы, смещенной относительно оси (те же шкивы, зубчатые и червячные колеса, мешалки и т.п.), что дополнительно вызывает изгиб вала.</w:t>
      </w:r>
    </w:p>
    <w:p w:rsidR="002960B4" w:rsidRDefault="0089193E" w:rsidP="002960B4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793C9A7B" wp14:editId="24FF4FBB">
                <wp:extent cx="4007457" cy="2273643"/>
                <wp:effectExtent l="0" t="0" r="0" b="0"/>
                <wp:docPr id="53" name="Полотно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0" name="Группа 320"/>
                        <wpg:cNvGrpSpPr>
                          <a:grpSpLocks noChangeAspect="1"/>
                        </wpg:cNvGrpSpPr>
                        <wpg:grpSpPr>
                          <a:xfrm>
                            <a:off x="216503" y="43527"/>
                            <a:ext cx="3610360" cy="2238067"/>
                            <a:chOff x="216536" y="107951"/>
                            <a:chExt cx="4108109" cy="2480262"/>
                          </a:xfrm>
                        </wpg:grpSpPr>
                        <wps:wsp>
                          <wps:cNvPr id="1" name="Параллелограмм 1"/>
                          <wps:cNvSpPr/>
                          <wps:spPr>
                            <a:xfrm rot="16200000">
                              <a:off x="585471" y="1469458"/>
                              <a:ext cx="251460" cy="989330"/>
                            </a:xfrm>
                            <a:prstGeom prst="parallelogram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89193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Прямая соединительная линия 2"/>
                          <wps:cNvCnPr/>
                          <wps:spPr>
                            <a:xfrm>
                              <a:off x="252731" y="1809183"/>
                              <a:ext cx="989965" cy="6477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Прямая соединительная линия 3"/>
                          <wps:cNvCnPr/>
                          <wps:spPr>
                            <a:xfrm flipH="1">
                              <a:off x="1244601" y="1872683"/>
                              <a:ext cx="0" cy="18859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Прямая соединительная линия 4"/>
                          <wps:cNvCnPr/>
                          <wps:spPr>
                            <a:xfrm flipH="1">
                              <a:off x="216536" y="1809183"/>
                              <a:ext cx="53340" cy="2857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Прямая соединительная линия 5"/>
                          <wps:cNvCnPr/>
                          <wps:spPr>
                            <a:xfrm flipH="1">
                              <a:off x="1205866" y="1874588"/>
                              <a:ext cx="38100" cy="2667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Прямая соединительная линия 7"/>
                          <wps:cNvCnPr/>
                          <wps:spPr>
                            <a:xfrm flipH="1">
                              <a:off x="1205866" y="2061278"/>
                              <a:ext cx="38735" cy="2857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Блок-схема: память с прямым доступом 8"/>
                          <wps:cNvSpPr/>
                          <wps:spPr>
                            <a:xfrm rot="16200000" flipV="1">
                              <a:off x="1146100" y="1794745"/>
                              <a:ext cx="396000" cy="324000"/>
                            </a:xfrm>
                            <a:prstGeom prst="flowChartMagneticDrum">
                              <a:avLst/>
                            </a:prstGeom>
                            <a:solidFill>
                              <a:schemeClr val="bg1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89193E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Блок-схема: память с прямым доступом 9"/>
                          <wps:cNvSpPr/>
                          <wps:spPr>
                            <a:xfrm rot="16200000" flipV="1">
                              <a:off x="1095205" y="1478393"/>
                              <a:ext cx="504000" cy="216000"/>
                            </a:xfrm>
                            <a:prstGeom prst="flowChartMagneticDrum">
                              <a:avLst/>
                            </a:prstGeom>
                            <a:solidFill>
                              <a:schemeClr val="bg1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89193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Блок-схема: память с прямым доступом 10"/>
                          <wps:cNvSpPr/>
                          <wps:spPr>
                            <a:xfrm rot="16200000" flipV="1">
                              <a:off x="1146223" y="1143748"/>
                              <a:ext cx="396000" cy="324000"/>
                            </a:xfrm>
                            <a:prstGeom prst="flowChartMagneticDrum">
                              <a:avLst/>
                            </a:prstGeom>
                            <a:solidFill>
                              <a:schemeClr val="bg1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89193E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Блок-схема: память с прямым доступом 11"/>
                          <wps:cNvSpPr/>
                          <wps:spPr>
                            <a:xfrm rot="16200000" flipV="1">
                              <a:off x="1095694" y="830059"/>
                              <a:ext cx="502920" cy="215900"/>
                            </a:xfrm>
                            <a:prstGeom prst="flowChartMagneticDrum">
                              <a:avLst/>
                            </a:prstGeom>
                            <a:solidFill>
                              <a:schemeClr val="bg1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89193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Блок-схема: память с прямым доступом 12"/>
                          <wps:cNvSpPr/>
                          <wps:spPr>
                            <a:xfrm rot="16200000" flipV="1">
                              <a:off x="1180375" y="274730"/>
                              <a:ext cx="333559" cy="215900"/>
                            </a:xfrm>
                            <a:prstGeom prst="flowChartMagneticDrum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Параллелограмм 13"/>
                          <wps:cNvSpPr/>
                          <wps:spPr>
                            <a:xfrm rot="16200000">
                              <a:off x="1821207" y="1552566"/>
                              <a:ext cx="251549" cy="989376"/>
                            </a:xfrm>
                            <a:prstGeom prst="parallelogram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Прямая соединительная линия 14"/>
                          <wps:cNvCnPr/>
                          <wps:spPr>
                            <a:xfrm>
                              <a:off x="1488488" y="1892412"/>
                              <a:ext cx="990000" cy="648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Прямая соединительная линия 15"/>
                          <wps:cNvCnPr/>
                          <wps:spPr>
                            <a:xfrm flipH="1">
                              <a:off x="2480440" y="1955356"/>
                              <a:ext cx="252" cy="18869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Прямая соединительная линия 16"/>
                          <wps:cNvCnPr/>
                          <wps:spPr>
                            <a:xfrm flipH="1">
                              <a:off x="1452293" y="1892412"/>
                              <a:ext cx="53930" cy="29067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Прямая соединительная линия 17"/>
                          <wps:cNvCnPr/>
                          <wps:spPr>
                            <a:xfrm flipH="1">
                              <a:off x="2441923" y="1957212"/>
                              <a:ext cx="38517" cy="27122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Прямая соединительная линия 18"/>
                          <wps:cNvCnPr/>
                          <wps:spPr>
                            <a:xfrm flipH="1">
                              <a:off x="2441671" y="2144051"/>
                              <a:ext cx="39021" cy="28978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Параллелограмм 20"/>
                          <wps:cNvSpPr/>
                          <wps:spPr>
                            <a:xfrm rot="5400000" flipH="1">
                              <a:off x="590233" y="929663"/>
                              <a:ext cx="251460" cy="989330"/>
                            </a:xfrm>
                            <a:prstGeom prst="parallelogram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89193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Прямая соединительная линия 21"/>
                          <wps:cNvCnPr/>
                          <wps:spPr>
                            <a:xfrm flipH="1">
                              <a:off x="257492" y="1254828"/>
                              <a:ext cx="936000" cy="64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Прямая соединительная линия 22"/>
                          <wps:cNvCnPr/>
                          <wps:spPr>
                            <a:xfrm flipH="1">
                              <a:off x="221298" y="1314188"/>
                              <a:ext cx="36194" cy="53339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Параллелограмм 23"/>
                          <wps:cNvSpPr/>
                          <wps:spPr>
                            <a:xfrm rot="5400000" flipH="1">
                              <a:off x="1835833" y="839583"/>
                              <a:ext cx="251460" cy="989330"/>
                            </a:xfrm>
                            <a:prstGeom prst="parallelogram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89193E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Прямая соединительная линия 24"/>
                          <wps:cNvCnPr/>
                          <wps:spPr>
                            <a:xfrm flipH="1">
                              <a:off x="1503093" y="1165338"/>
                              <a:ext cx="993140" cy="6477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Прямая соединительная линия 25"/>
                          <wps:cNvCnPr/>
                          <wps:spPr>
                            <a:xfrm>
                              <a:off x="2488613" y="1165338"/>
                              <a:ext cx="0" cy="18669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Прямая соединительная линия 26"/>
                          <wps:cNvCnPr/>
                          <wps:spPr>
                            <a:xfrm flipH="1">
                              <a:off x="1466898" y="1224393"/>
                              <a:ext cx="35560" cy="5270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Прямая соединительная линия 27"/>
                          <wps:cNvCnPr/>
                          <wps:spPr>
                            <a:xfrm flipH="1">
                              <a:off x="2452418" y="1165338"/>
                              <a:ext cx="35560" cy="5270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Прямая соединительная линия 28"/>
                          <wps:cNvCnPr/>
                          <wps:spPr>
                            <a:xfrm flipH="1">
                              <a:off x="2456228" y="1334883"/>
                              <a:ext cx="35560" cy="5270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Прямая соединительная линия 29"/>
                          <wps:cNvCnPr/>
                          <wps:spPr>
                            <a:xfrm>
                              <a:off x="1182223" y="1305748"/>
                              <a:ext cx="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Прямая соединительная линия 30"/>
                          <wps:cNvCnPr/>
                          <wps:spPr>
                            <a:xfrm flipH="1" flipV="1">
                              <a:off x="1182100" y="1254464"/>
                              <a:ext cx="28528" cy="35561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Прямоугольник 31"/>
                          <wps:cNvSpPr/>
                          <wps:spPr>
                            <a:xfrm>
                              <a:off x="1239204" y="430054"/>
                              <a:ext cx="213089" cy="43588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Прямая соединительная линия 32"/>
                          <wps:cNvCnPr/>
                          <wps:spPr>
                            <a:xfrm flipH="1">
                              <a:off x="1455104" y="382680"/>
                              <a:ext cx="1" cy="555329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Прямая соединительная линия 33"/>
                          <wps:cNvCnPr/>
                          <wps:spPr>
                            <a:xfrm flipH="1">
                              <a:off x="1239204" y="361552"/>
                              <a:ext cx="0" cy="64008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Прямая соединительная линия 34"/>
                          <wps:cNvCnPr/>
                          <wps:spPr>
                            <a:xfrm>
                              <a:off x="1342102" y="107951"/>
                              <a:ext cx="0" cy="21590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" name="Дуга 36"/>
                          <wps:cNvSpPr/>
                          <wps:spPr>
                            <a:xfrm>
                              <a:off x="1116330" y="174635"/>
                              <a:ext cx="432000" cy="205200"/>
                            </a:xfrm>
                            <a:prstGeom prst="arc">
                              <a:avLst>
                                <a:gd name="adj1" fmla="val 21482026"/>
                                <a:gd name="adj2" fmla="val 10755068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Блок-схема: память с прямым доступом 37"/>
                          <wps:cNvSpPr/>
                          <wps:spPr>
                            <a:xfrm rot="16200000" flipV="1">
                              <a:off x="3416916" y="1797986"/>
                              <a:ext cx="503555" cy="215900"/>
                            </a:xfrm>
                            <a:prstGeom prst="flowChartMagneticDrum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89193E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Блок-схема: память с прямым доступом 38"/>
                          <wps:cNvSpPr/>
                          <wps:spPr>
                            <a:xfrm rot="16200000" flipV="1">
                              <a:off x="3502006" y="275798"/>
                              <a:ext cx="333375" cy="215900"/>
                            </a:xfrm>
                            <a:prstGeom prst="flowChartMagneticDrum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89193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Прямая соединительная линия 39"/>
                          <wps:cNvCnPr/>
                          <wps:spPr>
                            <a:xfrm>
                              <a:off x="3503594" y="1307355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" name="Прямоугольник 40"/>
                          <wps:cNvSpPr/>
                          <wps:spPr>
                            <a:xfrm>
                              <a:off x="3560744" y="431689"/>
                              <a:ext cx="212725" cy="1440993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89193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Прямая соединительная линия 41"/>
                          <wps:cNvCnPr/>
                          <wps:spPr>
                            <a:xfrm>
                              <a:off x="3776644" y="384065"/>
                              <a:ext cx="0" cy="1537414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" name="Прямая соединительная линия 42"/>
                          <wps:cNvCnPr/>
                          <wps:spPr>
                            <a:xfrm>
                              <a:off x="3560744" y="363110"/>
                              <a:ext cx="0" cy="1558369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Прямая соединительная линия 43"/>
                          <wps:cNvCnPr/>
                          <wps:spPr>
                            <a:xfrm>
                              <a:off x="3663614" y="107951"/>
                              <a:ext cx="0" cy="2159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Дуга 44"/>
                          <wps:cNvSpPr/>
                          <wps:spPr>
                            <a:xfrm>
                              <a:off x="3438189" y="175785"/>
                              <a:ext cx="431800" cy="205105"/>
                            </a:xfrm>
                            <a:prstGeom prst="arc">
                              <a:avLst>
                                <a:gd name="adj1" fmla="val 175615"/>
                                <a:gd name="adj2" fmla="val 10755068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76E38" w:rsidRDefault="00276E38" w:rsidP="0089193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Дуга 45"/>
                          <wps:cNvSpPr/>
                          <wps:spPr>
                            <a:xfrm flipH="1">
                              <a:off x="3456305" y="1179676"/>
                              <a:ext cx="432000" cy="205200"/>
                            </a:xfrm>
                            <a:prstGeom prst="arc">
                              <a:avLst>
                                <a:gd name="adj1" fmla="val 21583886"/>
                                <a:gd name="adj2" fmla="val 10755068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76E38" w:rsidRDefault="00276E38" w:rsidP="0089193E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Дуга 46"/>
                          <wps:cNvSpPr/>
                          <wps:spPr>
                            <a:xfrm flipH="1">
                              <a:off x="3456305" y="1873998"/>
                              <a:ext cx="432000" cy="205200"/>
                            </a:xfrm>
                            <a:prstGeom prst="arc">
                              <a:avLst>
                                <a:gd name="adj1" fmla="val 21583886"/>
                                <a:gd name="adj2" fmla="val 10755068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76E38" w:rsidRDefault="00276E38" w:rsidP="0089193E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Поле 47"/>
                          <wps:cNvSpPr txBox="1"/>
                          <wps:spPr>
                            <a:xfrm>
                              <a:off x="1510574" y="165655"/>
                              <a:ext cx="312140" cy="2835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Pr="002B79E6" w:rsidRDefault="00276E38" w:rsidP="0089193E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2B79E6"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Поле 28"/>
                          <wps:cNvSpPr txBox="1"/>
                          <wps:spPr>
                            <a:xfrm>
                              <a:off x="3867655" y="137395"/>
                              <a:ext cx="312140" cy="28641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Default="00276E38" w:rsidP="0089193E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Поле 28"/>
                          <wps:cNvSpPr txBox="1"/>
                          <wps:spPr>
                            <a:xfrm>
                              <a:off x="3859947" y="1110928"/>
                              <a:ext cx="447256" cy="2849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Default="00276E38" w:rsidP="0089193E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/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Поле 28"/>
                          <wps:cNvSpPr txBox="1"/>
                          <wps:spPr>
                            <a:xfrm>
                              <a:off x="3877389" y="1888370"/>
                              <a:ext cx="447256" cy="2849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Default="00276E38" w:rsidP="0089193E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/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Поле 28"/>
                          <wps:cNvSpPr txBox="1"/>
                          <wps:spPr>
                            <a:xfrm>
                              <a:off x="1223040" y="2300875"/>
                              <a:ext cx="302747" cy="2863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Pr="002B79E6" w:rsidRDefault="00276E38" w:rsidP="0089193E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" name="Поле 28"/>
                          <wps:cNvSpPr txBox="1"/>
                          <wps:spPr>
                            <a:xfrm>
                              <a:off x="3543510" y="2302556"/>
                              <a:ext cx="302747" cy="2856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Default="00276E38" w:rsidP="0089193E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3" o:spid="_x0000_s1026" editas="canvas" style="width:315.55pt;height:179.05pt;mso-position-horizontal-relative:char;mso-position-vertical-relative:line" coordsize="40068,22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0068;height:22733;visibility:visible;mso-wrap-style:square">
                  <v:fill o:detectmouseclick="t"/>
                  <v:path o:connecttype="none"/>
                </v:shape>
                <v:group id="Группа 320" o:spid="_x0000_s1028" style="position:absolute;left:2165;top:435;width:36103;height:22380" coordorigin="2165,1079" coordsize="41081,248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<o:lock v:ext="edit" aspectratio="t"/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Параллелограмм 1" o:spid="_x0000_s1029" type="#_x0000_t7" style="position:absolute;left:5854;top:14694;width:2515;height:9893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WwOsAA&#10;AADaAAAADwAAAGRycy9kb3ducmV2LnhtbERPS2vCQBC+F/wPywheim7qoZXoRoJQDO2pafE8ZMck&#10;JDsbs2se/74rFHoaPr7nHI6TacVAvastK3jZRCCIC6trLhX8fL+vdyCcR9bYWiYFMzk4JounA8ba&#10;jvxFQ+5LEULYxaig8r6LpXRFRQbdxnbEgbva3qAPsC+l7nEM4aaV2yh6lQZrDg0VdnSqqGjyu1Fw&#10;8Z/Tc97I8WOe0+zMt2v2lg5KrZZTugfhafL/4j93psN8eLzyuDL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SWwOsAAAADaAAAADwAAAAAAAAAAAAAAAACYAgAAZHJzL2Rvd25y&#10;ZXYueG1sUEsFBgAAAAAEAAQA9QAAAIUDAAAAAA==&#10;" fillcolor="window" strokecolor="windowText" strokeweight="1.5pt">
                    <v:textbox>
                      <w:txbxContent>
                        <w:p w:rsidR="00276E38" w:rsidRDefault="00276E38" w:rsidP="0089193E"/>
                      </w:txbxContent>
                    </v:textbox>
                  </v:shape>
                  <v:line id="Прямая соединительная линия 2" o:spid="_x0000_s1030" style="position:absolute;visibility:visible;mso-wrap-style:square" from="2527,18091" to="12426,18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eqUsMAAADaAAAADwAAAGRycy9kb3ducmV2LnhtbESPQWvCQBSE74L/YXlCb81GoWrTbEIU&#10;lUKhUC09P7LPJJh9G7Krif++Wyh4HGbmGybNR9OKG/WusaxgHsUgiEurG64UfJ/2z2sQziNrbC2T&#10;gjs5yLPpJMVE24G/6Hb0lQgQdgkqqL3vEildWZNBF9mOOHhn2xv0QfaV1D0OAW5auYjjpTTYcFio&#10;saNtTeXleDUKXsxm9TGcDq/LYrcy5H/m689ir9TTbCzeQHga/SP8337XChbwdyXcAJn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3qlLDAAAA2gAAAA8AAAAAAAAAAAAA&#10;AAAAoQIAAGRycy9kb3ducmV2LnhtbFBLBQYAAAAABAAEAPkAAACRAwAAAAA=&#10;" strokecolor="windowText" strokeweight="1.5pt"/>
                  <v:line id="Прямая соединительная линия 3" o:spid="_x0000_s1031" style="position:absolute;flip:x;visibility:visible;mso-wrap-style:square" from="12446,18726" to="12446,20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PWicUAAADaAAAADwAAAGRycy9kb3ducmV2LnhtbESPQWvCQBSE7wX/w/KEXkqzsUVpU1cR&#10;oSjUi1EQb4/sMwlm38bdrUn+fbdQ6HGYmW+Y+bI3jbiT87VlBZMkBUFcWF1zqeB4+Hx+A+EDssbG&#10;MikYyMNyMXqYY6Ztx3u656EUEcI+QwVVCG0mpS8qMugT2xJH72KdwRClK6V22EW4aeRLms6kwZrj&#10;QoUtrSsqrvm3UWAnp3c53Kabr6fhnLv1bbVr0k6px3G/+gARqA//4b/2Vit4hd8r8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PWicUAAADaAAAADwAAAAAAAAAA&#10;AAAAAAChAgAAZHJzL2Rvd25yZXYueG1sUEsFBgAAAAAEAAQA+QAAAJMDAAAAAA==&#10;" strokecolor="windowText" strokeweight="1.5pt"/>
                  <v:line id="Прямая соединительная линия 4" o:spid="_x0000_s1032" style="position:absolute;flip:x;visibility:visible;mso-wrap-style:square" from="2165,18091" to="2698,18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pO/cUAAADaAAAADwAAAGRycy9kb3ducmV2LnhtbESPQWvCQBSE7wX/w/KEXkqzsVRpU1cR&#10;oSjUi1EQb4/sMwlm38bdrUn+fbdQ6HGYmW+Y+bI3jbiT87VlBZMkBUFcWF1zqeB4+Hx+A+EDssbG&#10;MikYyMNyMXqYY6Ztx3u656EUEcI+QwVVCG0mpS8qMugT2xJH72KdwRClK6V22EW4aeRLms6kwZrj&#10;QoUtrSsqrvm3UWAnp3c53Kabr6fhnLv1bbVr0k6px3G/+gARqA//4b/2Vit4hd8r8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pO/cUAAADaAAAADwAAAAAAAAAA&#10;AAAAAAChAgAAZHJzL2Rvd25yZXYueG1sUEsFBgAAAAAEAAQA+QAAAJMDAAAAAA==&#10;" strokecolor="windowText" strokeweight="1.5pt"/>
                  <v:line id="Прямая соединительная линия 5" o:spid="_x0000_s1033" style="position:absolute;flip:x;visibility:visible;mso-wrap-style:square" from="12058,18745" to="12439,19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brZsQAAADaAAAADwAAAGRycy9kb3ducmV2LnhtbESPQWvCQBSE7wX/w/IEL6VuFCw2ugki&#10;SAv10lQovT2yzySYfRt3tyb5926h0OMwM98w23wwrbiR841lBYt5AoK4tLrhSsHp8/C0BuEDssbW&#10;MikYyUOeTR62mGrb8wfdilCJCGGfooI6hC6V0pc1GfRz2xFH72ydwRClq6R22Ee4aeUySZ6lwYbj&#10;Qo0d7WsqL8WPUWAXXy9yvK5e3x/H78Ltr7tjm/RKzabDbgMi0BD+w3/tN61gBb9X4g2Q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ZutmxAAAANoAAAAPAAAAAAAAAAAA&#10;AAAAAKECAABkcnMvZG93bnJldi54bWxQSwUGAAAAAAQABAD5AAAAkgMAAAAA&#10;" strokecolor="windowText" strokeweight="1.5pt"/>
                  <v:line id="Прямая соединительная линия 7" o:spid="_x0000_s1034" style="position:absolute;flip:x;visibility:visible;mso-wrap-style:square" from="12058,20612" to="12446,20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jQisUAAADaAAAADwAAAGRycy9kb3ducmV2LnhtbESPQWvCQBSE7wX/w/KEXkqzsVBtU1cR&#10;oSjUi1EQb4/sMwlm38bdrUn+fbdQ6HGYmW+Y+bI3jbiT87VlBZMkBUFcWF1zqeB4+Hx+A+EDssbG&#10;MikYyMNyMXqYY6Ztx3u656EUEcI+QwVVCG0mpS8qMugT2xJH72KdwRClK6V22EW4aeRLmk6lwZrj&#10;QoUtrSsqrvm3UWAnp3c53F43X0/DOXfr22rXpJ1Sj+N+9QEiUB/+w3/trVYwg98r8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/jQisUAAADaAAAADwAAAAAAAAAA&#10;AAAAAAChAgAAZHJzL2Rvd25yZXYueG1sUEsFBgAAAAAEAAQA+QAAAJMDAAAAAA==&#10;" strokecolor="windowText" strokeweight="1.5pt"/>
                  <v:shapetype id="_x0000_t133" coordsize="21600,21600" o:spt="133" path="m21600,10800qy18019,21600l3581,21600qx,10800,3581,l18019,qx21600,10800xem18019,21600nfqx14438,10800,18019,e">
                    <v:path o:extrusionok="f" gradientshapeok="t" o:connecttype="custom" o:connectlocs="10800,0;0,10800;10800,21600;14438,10800;21600,10800" o:connectangles="270,180,90,0,0" textboxrect="3581,0,14438,21600"/>
                  </v:shapetype>
                  <v:shape id="Блок-схема: память с прямым доступом 8" o:spid="_x0000_s1035" type="#_x0000_t133" style="position:absolute;left:11461;top:17947;width:3960;height:3240;rotation: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X8FL8A&#10;AADaAAAADwAAAGRycy9kb3ducmV2LnhtbERPz2vCMBS+C/4P4Qm72dQxZFSjiGMw6A5O2/szebbF&#10;5qU0qe3+e3MY7Pjx/d7uJ9uKB/W+caxglaQgiLUzDVcKisvn8h2ED8gGW8ek4Jc87Hfz2RYz40b+&#10;occ5VCKGsM9QQR1Cl0npdU0WfeI64sjdXG8xRNhX0vQ4xnDbytc0XUuLDceGGjs61qTv58EqIP2d&#10;D6ePssxHsw5DMeZv5fWq1MtiOmxABJrCv/jP/WUUxK3xSrwBcvc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1fwUvwAAANoAAAAPAAAAAAAAAAAAAAAAAJgCAABkcnMvZG93bnJl&#10;di54bWxQSwUGAAAAAAQABAD1AAAAhAMAAAAA&#10;" fillcolor="white [3212]" strokecolor="black [3213]" strokeweight="1.5pt">
                    <v:textbox>
                      <w:txbxContent>
                        <w:p w:rsidR="00276E38" w:rsidRDefault="00276E38" w:rsidP="0089193E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память с прямым доступом 9" o:spid="_x0000_s1036" type="#_x0000_t133" style="position:absolute;left:10952;top:14783;width:5040;height:2160;rotation: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lZj8IA&#10;AADaAAAADwAAAGRycy9kb3ducmV2LnhtbESPT4vCMBTE7wt+h/AEb2vqIqLVKKIsCN2D/3p/Ns+2&#10;2LyUJrX122+EhT0OM/MbZrXpTSWe1LjSsoLJOAJBnFldcq7gevn+nINwHlljZZkUvMjBZj34WGGs&#10;bccnep59LgKEXYwKCu/rWEqXFWTQjW1NHLy7bQz6IJtc6ga7ADeV/IqimTRYclgosKZdQdnj3BoF&#10;lP0k7XGfpkmnZ769dsk0vd2UGg377RKEp97/h//aB61gAe8r4Qb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mVmPwgAAANoAAAAPAAAAAAAAAAAAAAAAAJgCAABkcnMvZG93&#10;bnJldi54bWxQSwUGAAAAAAQABAD1AAAAhwMAAAAA&#10;" fillcolor="white [3212]" strokecolor="black [3213]" strokeweight="1.5pt">
                    <v:textbox>
                      <w:txbxContent>
                        <w:p w:rsidR="00276E38" w:rsidRDefault="00276E38" w:rsidP="0089193E"/>
                      </w:txbxContent>
                    </v:textbox>
                  </v:shape>
                  <v:shape id="Блок-схема: память с прямым доступом 10" o:spid="_x0000_s1037" type="#_x0000_t133" style="position:absolute;left:11462;top:11437;width:3960;height:3240;rotation: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Ns2cMA&#10;AADbAAAADwAAAGRycy9kb3ducmV2LnhtbESPT2vCQBDF7wW/wzKCt7ppEZHoKqUiFNJD/ZP7mB2T&#10;0OxsyG5M+u07B8HbDO/Ne7/Z7EbXqDt1ofZs4G2egCIuvK25NHA5H15XoEJEtth4JgN/FGC3nbxs&#10;MLV+4CPdT7FUEsIhRQNVjG2qdSgqchjmviUW7eY7h1HWrtS2w0HCXaPfk2SpHdYsDRW29FlR8Xvq&#10;nQEqvrP+Z5/n2WCXsb8M2SK/Xo2ZTcePNahIY3yaH9dfVvCFXn6RAf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Ns2cMAAADbAAAADwAAAAAAAAAAAAAAAACYAgAAZHJzL2Rv&#10;d25yZXYueG1sUEsFBgAAAAAEAAQA9QAAAIgDAAAAAA==&#10;" fillcolor="white [3212]" strokecolor="black [3213]" strokeweight="1.5pt">
                    <v:textbox>
                      <w:txbxContent>
                        <w:p w:rsidR="00276E38" w:rsidRDefault="00276E38" w:rsidP="0089193E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память с прямым доступом 11" o:spid="_x0000_s1038" type="#_x0000_t133" style="position:absolute;left:10957;top:8300;width:5029;height:2159;rotation: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/JQsAA&#10;AADbAAAADwAAAGRycy9kb3ducmV2LnhtbERPS4vCMBC+C/sfwizsTVNFRLpGkV0EoR58tPexmW2L&#10;zaQ0qe3+eyMI3ubje85qM5ha3Kl1lWUF00kEgji3uuJCQXrZjZcgnEfWWFsmBf/kYLP+GK0w1rbn&#10;E93PvhAhhF2MCkrvm1hKl5dk0E1sQxy4P9sa9AG2hdQt9iHc1HIWRQtpsOLQUGJDPyXlt3NnFFB+&#10;SLrjb5YlvV74Lu2TeXa9KvX1OWy/QXga/Fv8cu91mD+F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i/JQsAAAADbAAAADwAAAAAAAAAAAAAAAACYAgAAZHJzL2Rvd25y&#10;ZXYueG1sUEsFBgAAAAAEAAQA9QAAAIUDAAAAAA==&#10;" fillcolor="white [3212]" strokecolor="black [3213]" strokeweight="1.5pt">
                    <v:textbox>
                      <w:txbxContent>
                        <w:p w:rsidR="00276E38" w:rsidRDefault="00276E38" w:rsidP="0089193E"/>
                      </w:txbxContent>
                    </v:textbox>
                  </v:shape>
                  <v:shape id="Блок-схема: память с прямым доступом 12" o:spid="_x0000_s1039" type="#_x0000_t133" style="position:absolute;left:11804;top:2747;width:3335;height:2159;rotation: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1XNcAA&#10;AADbAAAADwAAAGRycy9kb3ducmV2LnhtbERPS4vCMBC+C/sfwizsTVNFRKpRxGVB6B58tPexGdti&#10;MylNarv/fiMI3ubje856O5haPKh1lWUF00kEgji3uuJCQXr5GS9BOI+ssbZMCv7IwXbzMVpjrG3P&#10;J3qcfSFCCLsYFZTeN7GULi/JoJvYhjhwN9sa9AG2hdQt9iHc1HIWRQtpsOLQUGJD+5Ly+7kzCij/&#10;Tbrjd5YlvV74Lu2TeXa9KvX1OexWIDwN/i1+uQ86zJ/B85dwgNz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v1XNcAAAADbAAAADwAAAAAAAAAAAAAAAACYAgAAZHJzL2Rvd25y&#10;ZXYueG1sUEsFBgAAAAAEAAQA9QAAAIUDAAAAAA==&#10;" fillcolor="white [3212]" strokecolor="black [3213]" strokeweight="1.5pt"/>
                  <v:shape id="Параллелограмм 13" o:spid="_x0000_s1040" type="#_x0000_t7" style="position:absolute;left:18211;top:15525;width:2516;height:9894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Lz2sMA&#10;AADbAAAADwAAAGRycy9kb3ducmV2LnhtbERP22rCQBB9L/QflhH61mxsi0p0FSsUWqri7QOG7JiN&#10;yc6G7FZjv94VCn2bw7nOZNbZWpyp9aVjBf0kBUGcO11yoeCw/3gegfABWWPtmBRcycNs+vgwwUy7&#10;C2/pvAuFiCHsM1RgQmgyKX1uyKJPXEMcuaNrLYYI20LqFi8x3NbyJU0H0mLJscFgQwtDebX7sQqW&#10;19Xy9LUeflfVYnN8+zXzgX0vlHrqdfMxiEBd+Bf/uT91nP8K91/iAX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Lz2sMAAADbAAAADwAAAAAAAAAAAAAAAACYAgAAZHJzL2Rv&#10;d25yZXYueG1sUEsFBgAAAAAEAAQA9QAAAIgDAAAAAA==&#10;" fillcolor="white [3212]" strokecolor="black [3213]" strokeweight="1.5pt"/>
                  <v:line id="Прямая соединительная линия 14" o:spid="_x0000_s1041" style="position:absolute;visibility:visible;mso-wrap-style:square" from="14884,18924" to="24784,19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77f78AAADbAAAADwAAAGRycy9kb3ducmV2LnhtbERPTYvCMBC9L/gfwgje1lRZlqUaRQVd&#10;r1v14G1oxqbYTEqS2vrvzcLC3ubxPme5HmwjHuRD7VjBbJqBIC6drrlScD7t379AhIissXFMCp4U&#10;YL0avS0x167nH3oUsRIphEOOCkyMbS5lKA1ZDFPXEifu5rzFmKCvpPbYp3DbyHmWfUqLNacGgy3t&#10;DJX3orMKrt02+u+T3PTFsDuY+b4pO3dRajIeNgsQkYb4L/5zH3Wa/wG/v6QD5O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u77f78AAADbAAAADwAAAAAAAAAAAAAAAACh&#10;AgAAZHJzL2Rvd25yZXYueG1sUEsFBgAAAAAEAAQA+QAAAI0DAAAAAA==&#10;" strokecolor="black [3213]" strokeweight="1.5pt"/>
                  <v:line id="Прямая соединительная линия 15" o:spid="_x0000_s1042" style="position:absolute;flip:x;visibility:visible;mso-wrap-style:square" from="24804,19553" to="24806,2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x4ycAAAADbAAAADwAAAGRycy9kb3ducmV2LnhtbERPS4vCMBC+C/6HMAt707SislSjrKLL&#10;4kF8rPehGdNiMylN1O6/N4LgbT6+50znra3EjRpfOlaQ9hMQxLnTJRsFf8d17wuED8gaK8ek4J88&#10;zGfdzhQz7e68p9shGBFD2GeooAihzqT0eUEWfd/VxJE7u8ZiiLAxUjd4j+G2koMkGUuLJceGAmta&#10;FpRfDlerYIX6Z7jfjFb6uN0ZM2zTZHFKlfr8aL8nIAK14S1+uX91nD+C5y/xADl7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A8eMnAAAAA2wAAAA8AAAAAAAAAAAAAAAAA&#10;oQIAAGRycy9kb3ducmV2LnhtbFBLBQYAAAAABAAEAPkAAACOAwAAAAA=&#10;" strokecolor="black [3213]" strokeweight="1.5pt"/>
                  <v:line id="Прямая соединительная линия 16" o:spid="_x0000_s1043" style="position:absolute;flip:x;visibility:visible;mso-wrap-style:square" from="14522,18924" to="15062,19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7mvsAAAADbAAAADwAAAGRycy9kb3ducmV2LnhtbERPS4vCMBC+C/6HMII3TbuoSDWKLiqL&#10;h2V93YdmTIvNpDRRu//eCAt7m4/vOfNlayvxoMaXjhWkwwQEce50yUbB+bQdTEH4gKyxckwKfsnD&#10;ctHtzDHT7skHehyDETGEfYYKihDqTEqfF2TRD11NHLmrayyGCBsjdYPPGG4r+ZEkE2mx5NhQYE2f&#10;BeW3490q2KDejQ778Uafvn+MGbVpsr6kSvV77WoGIlAb/sV/7i8d50/g/Us8QC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u5r7AAAAA2wAAAA8AAAAAAAAAAAAAAAAA&#10;oQIAAGRycy9kb3ducmV2LnhtbFBLBQYAAAAABAAEAPkAAACOAwAAAAA=&#10;" strokecolor="black [3213]" strokeweight="1.5pt"/>
                  <v:line id="Прямая соединительная линия 17" o:spid="_x0000_s1044" style="position:absolute;flip:x;visibility:visible;mso-wrap-style:square" from="24419,19572" to="24804,19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JDJcEAAADbAAAADwAAAGRycy9kb3ducmV2LnhtbERPTWvCQBC9C/6HZQRvukmxKmlWsaKl&#10;eCjVtPchO90Es7Mhu2r677sFwds83ufk69424kqdrx0rSKcJCOLS6ZqNgq9iP1mC8AFZY+OYFPyS&#10;h/VqOMgx0+7GR7qeghExhH2GCqoQ2kxKX1Zk0U9dSxy5H9dZDBF2RuoObzHcNvIpSebSYs2xocKW&#10;thWV59PFKtihfpsdD887XXx8GjPr0+T1O1VqPOo3LyAC9eEhvrvfdZy/gP9f4gF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okMlwQAAANsAAAAPAAAAAAAAAAAAAAAA&#10;AKECAABkcnMvZG93bnJldi54bWxQSwUGAAAAAAQABAD5AAAAjwMAAAAA&#10;" strokecolor="black [3213]" strokeweight="1.5pt"/>
                  <v:line id="Прямая соединительная линия 18" o:spid="_x0000_s1045" style="position:absolute;flip:x;visibility:visible;mso-wrap-style:square" from="24416,21440" to="24806,21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3XV8MAAADbAAAADwAAAGRycy9kb3ducmV2LnhtbESPQWvCQBCF7wX/wzJCb3UT0VKiq1Sx&#10;Ij2Uqu19yI6b0OxsyK4a/33nIHib4b1575v5sveNulAX68AG8lEGirgMtmZn4Of48fIGKiZki01g&#10;MnCjCMvF4GmOhQ1X3tPlkJySEI4FGqhSagutY1mRxzgKLbFop9B5TLJ2TtsOrxLuGz3OslftsWZp&#10;qLCldUXl3+HsDWzQbif7z+nGHr++nZv0ebb6zY15HvbvM1CJ+vQw3693VvAFVn6RAf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4911fDAAAA2wAAAA8AAAAAAAAAAAAA&#10;AAAAoQIAAGRycy9kb3ducmV2LnhtbFBLBQYAAAAABAAEAPkAAACRAwAAAAA=&#10;" strokecolor="black [3213]" strokeweight="1.5pt"/>
                  <v:shape id="Параллелограмм 20" o:spid="_x0000_s1046" type="#_x0000_t7" style="position:absolute;left:5901;top:9296;width:2515;height:9894;rotation:-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elyMEA&#10;AADbAAAADwAAAGRycy9kb3ducmV2LnhtbERPu27CMBTdkfoP1kViA4cMFQoYBEiV2jE8VHW7xBcn&#10;EF+nsRPC3+OhUsej815tBluLnlpfOVYwnyUgiAunKzYKTseP6QKED8gaa8ek4EkeNuu30Qoz7R6c&#10;U38IRsQQ9hkqKENoMil9UZJFP3MNceSurrUYImyN1C0+YritZZok79JixbGhxIb2JRX3Q2cVsDl1&#10;w/lnfr5+/15ys7s9v9xlr9RkPGyXIAIN4V/85/7UCtK4Pn6JP0C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3pcjBAAAA2wAAAA8AAAAAAAAAAAAAAAAAmAIAAGRycy9kb3du&#10;cmV2LnhtbFBLBQYAAAAABAAEAPUAAACGAwAAAAA=&#10;" fillcolor="window" strokecolor="windowText" strokeweight="1.5pt">
                    <v:textbox>
                      <w:txbxContent>
                        <w:p w:rsidR="00276E38" w:rsidRDefault="00276E38" w:rsidP="0089193E"/>
                      </w:txbxContent>
                    </v:textbox>
                  </v:shape>
                  <v:line id="Прямая соединительная линия 21" o:spid="_x0000_s1047" style="position:absolute;flip:x;visibility:visible;mso-wrap-style:square" from="2574,12548" to="11934,13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NaysUAAADbAAAADwAAAGRycy9kb3ducmV2LnhtbESPQWvCQBSE7wX/w/KEXopuIrRodBUR&#10;pIX20iiIt0f2mQSzb+Pu1iT/vlsoeBxm5htmtelNI+7kfG1ZQTpNQBAXVtdcKjge9pM5CB+QNTaW&#10;ScFAHjbr0dMKM207/qZ7HkoRIewzVFCF0GZS+qIig35qW+LoXawzGKJ0pdQOuwg3jZwlyZs0WHNc&#10;qLClXUXFNf8xCmx6Wsjh9vr++TKcc7e7bb+apFPqedxvlyAC9eER/m9/aAWzFP6+xB8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FNaysUAAADbAAAADwAAAAAAAAAA&#10;AAAAAAChAgAAZHJzL2Rvd25yZXYueG1sUEsFBgAAAAAEAAQA+QAAAJMDAAAAAA==&#10;" strokecolor="windowText" strokeweight="1.5pt"/>
                  <v:line id="Прямая соединительная линия 22" o:spid="_x0000_s1048" style="position:absolute;flip:x;visibility:visible;mso-wrap-style:square" from="2212,13141" to="2574,13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HEvcUAAADbAAAADwAAAGRycy9kb3ducmV2LnhtbESPQWvCQBSE7wX/w/KEXopuDLRodBUR&#10;pIX20iiIt0f2mQSzb+Pu1iT/vlsoeBxm5htmtelNI+7kfG1ZwWyagCAurK65VHA87CdzED4ga2ws&#10;k4KBPGzWo6cVZtp2/E33PJQiQthnqKAKoc2k9EVFBv3UtsTRu1hnMETpSqkddhFuGpkmyZs0WHNc&#10;qLClXUXFNf8xCuzstJDD7fX982U452532341SafU87jfLkEE6sMj/N/+0ArSFP6+xB8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HEvcUAAADbAAAADwAAAAAAAAAA&#10;AAAAAAChAgAAZHJzL2Rvd25yZXYueG1sUEsFBgAAAAAEAAQA+QAAAJMDAAAAAA==&#10;" strokecolor="windowText" strokeweight="1.5pt"/>
                  <v:shape id="Параллелограмм 23" o:spid="_x0000_s1049" type="#_x0000_t7" style="position:absolute;left:18358;top:8395;width:2514;height:9894;rotation:-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U7v8IA&#10;AADbAAAADwAAAGRycy9kb3ducmV2LnhtbESPQYvCMBSE74L/ITzBm6YqyFKNooKgR11l8fZsnmm1&#10;ealN1PrvzcLCHoeZ+YaZzhtbiifVvnCsYNBPQBBnThdsFBy+170vED4gaywdk4I3eZjP2q0pptq9&#10;eEfPfTAiQtinqCAPoUql9FlOFn3fVcTRu7jaYoiyNlLX+IpwW8phkoylxYLjQo4VrXLKbvuHVcDm&#10;8GiOp8Hx8nM/78zy+t6680qpbqdZTEAEasJ/+K+90QqGI/j9En+AnH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JTu/wgAAANsAAAAPAAAAAAAAAAAAAAAAAJgCAABkcnMvZG93&#10;bnJldi54bWxQSwUGAAAAAAQABAD1AAAAhwMAAAAA&#10;" fillcolor="window" strokecolor="windowText" strokeweight="1.5pt">
                    <v:textbox>
                      <w:txbxContent>
                        <w:p w:rsidR="00276E38" w:rsidRDefault="00276E38" w:rsidP="0089193E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24" o:spid="_x0000_s1050" style="position:absolute;flip:x;visibility:visible;mso-wrap-style:square" from="15030,11653" to="24962,12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T5UsUAAADbAAAADwAAAGRycy9kb3ducmV2LnhtbESPQWvCQBSE7wX/w/KEXopulFba6Coi&#10;iIK9GAvS2yP7TILZt3F3a5J/3xUKPQ4z8w2zWHWmFndyvrKsYDJOQBDnVldcKPg6bUfvIHxA1lhb&#10;JgU9eVgtB08LTLVt+Uj3LBQiQtinqKAMoUml9HlJBv3YNsTRu1hnMETpCqkdthFuajlNkpk0WHFc&#10;KLGhTUn5NfsxCuzk/CH729vu8NJ/Z25zW3/WSavU87Bbz0EE6sJ/+K+91wqmr/D4En+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CT5UsUAAADbAAAADwAAAAAAAAAA&#10;AAAAAAChAgAAZHJzL2Rvd25yZXYueG1sUEsFBgAAAAAEAAQA+QAAAJMDAAAAAA==&#10;" strokecolor="windowText" strokeweight="1.5pt"/>
                  <v:line id="Прямая соединительная линия 25" o:spid="_x0000_s1051" style="position:absolute;visibility:visible;mso-wrap-style:square" from="24886,11653" to="24886,13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eiSMQAAADbAAAADwAAAGRycy9kb3ducmV2LnhtbESPQWvCQBSE70L/w/IKvdVNAmoaXSUt&#10;VYSC0KT0/Mg+k9Ds25Ddmvjv3ULB4zAz3zCb3WQ6caHBtZYVxPMIBHFldcu1gq9y/5yCcB5ZY2eZ&#10;FFzJwW77MNtgpu3In3QpfC0ChF2GChrv+0xKVzVk0M1tTxy8sx0M+iCHWuoBxwA3nUyiaCkNthwW&#10;GuzpraHqp/g1ChbmdfUxloeXZf6+MuS/4/SU75V6epzyNQhPk7+H/9tHrSBZwN+X8APk9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p6JIxAAAANsAAAAPAAAAAAAAAAAA&#10;AAAAAKECAABkcnMvZG93bnJldi54bWxQSwUGAAAAAAQABAD5AAAAkgMAAAAA&#10;" strokecolor="windowText" strokeweight="1.5pt"/>
                  <v:line id="Прямая соединительная линия 26" o:spid="_x0000_s1052" style="position:absolute;flip:x;visibility:visible;mso-wrap-style:square" from="14668,12243" to="15024,1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rCvsUAAADbAAAADwAAAGRycy9kb3ducmV2LnhtbESPQWvCQBSE70L/w/IKXkQ3ChVNXUUE&#10;UdBLY6H09si+JqHZt3F3Ncm/7woFj8PMfMOsNp2pxZ2crywrmE4SEMS51RUXCj4v+/EChA/IGmvL&#10;pKAnD5v1y2CFqbYtf9A9C4WIEPYpKihDaFIpfV6SQT+xDXH0fqwzGKJ0hdQO2wg3tZwlyVwarDgu&#10;lNjQrqT8N7sZBXb6tZT99e1wGvXfmdtdt+c6aZUavnbbdxCBuvAM/7ePWsFsDo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7rCvsUAAADbAAAADwAAAAAAAAAA&#10;AAAAAAChAgAAZHJzL2Rvd25yZXYueG1sUEsFBgAAAAAEAAQA+QAAAJMDAAAAAA==&#10;" strokecolor="windowText" strokeweight="1.5pt"/>
                  <v:line id="Прямая соединительная линия 27" o:spid="_x0000_s1053" style="position:absolute;flip:x;visibility:visible;mso-wrap-style:square" from="24524,11653" to="24879,12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ZnJcUAAADbAAAADwAAAGRycy9kb3ducmV2LnhtbESPQWvCQBSE7wX/w/KEXopuFFrb6Coi&#10;iIK9GAvS2yP7TILZt3F3a5J/3xUKPQ4z8w2zWHWmFndyvrKsYDJOQBDnVldcKPg6bUfvIHxA1lhb&#10;JgU9eVgtB08LTLVt+Uj3LBQiQtinqKAMoUml9HlJBv3YNsTRu1hnMETpCqkdthFuajlNkjdpsOK4&#10;UGJDm5Lya/ZjFNjJ+UP2t9fd4aX/ztzmtv6sk1ap52G3noMI1IX/8F97rxVMZ/D4En+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ZnJcUAAADbAAAADwAAAAAAAAAA&#10;AAAAAAChAgAAZHJzL2Rvd25yZXYueG1sUEsFBgAAAAAEAAQA+QAAAJMDAAAAAA==&#10;" strokecolor="windowText" strokeweight="1.5pt"/>
                  <v:line id="Прямая соединительная линия 28" o:spid="_x0000_s1054" style="position:absolute;flip:x;visibility:visible;mso-wrap-style:square" from="24562,13348" to="24917,13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nzV8IAAADbAAAADwAAAGRycy9kb3ducmV2LnhtbERPz2vCMBS+C/sfwht4EU0VlK2aFhHG&#10;BHexDoa3R/Nsy5qXmmS2/e+Xw2DHj+/3Lh9MKx7kfGNZwXKRgCAurW64UvB5eZu/gPABWWNrmRSM&#10;5CHPniY7TLXt+UyPIlQihrBPUUEdQpdK6cuaDPqF7Ygjd7POYIjQVVI77GO4aeUqSTbSYMOxocaO&#10;DjWV38WPUWCXX69yvK/fT7PxWrjDff/RJr1S0+dhvwURaAj/4j/3UStYxbHxS/wBMv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WnzV8IAAADbAAAADwAAAAAAAAAAAAAA&#10;AAChAgAAZHJzL2Rvd25yZXYueG1sUEsFBgAAAAAEAAQA+QAAAJADAAAAAA==&#10;" strokecolor="windowText" strokeweight="1.5pt"/>
                  <v:line id="Прямая соединительная линия 29" o:spid="_x0000_s1055" style="position:absolute;visibility:visible;mso-wrap-style:square" from="11822,13057" to="11822,13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qeuMQAAADbAAAADwAAAGRycy9kb3ducmV2LnhtbESPUWvCQBCE34X+h2MLvumlKYpGT5FC&#10;QWxfav0Ba25Ngrm99G6rsb/eKxT6OMzMN8xy3btWXSjExrOBp3EGirj0tuHKwOHzdTQDFQXZYuuZ&#10;DNwownr1MFhiYf2VP+iyl0olCMcCDdQiXaF1LGtyGMe+I07eyQeHkmSotA14TXDX6jzLptphw2mh&#10;xo5eairP+29n4OvtfRtvxzaX6eRndw6b2VyeozHDx36zACXUy3/4r721BvI5/H5JP0Cv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qp64xAAAANsAAAAPAAAAAAAAAAAA&#10;AAAAAKECAABkcnMvZG93bnJldi54bWxQSwUGAAAAAAQABAD5AAAAkgMAAAAA&#10;" strokecolor="#4579b8 [3044]"/>
                  <v:line id="Прямая соединительная линия 30" o:spid="_x0000_s1056" style="position:absolute;flip:x y;visibility:visible;mso-wrap-style:square" from="11821,12544" to="12106,1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ReA8AAAADbAAAADwAAAGRycy9kb3ducmV2LnhtbERPS2rDMBDdF3IHMYHuajkulNaNEkLA&#10;pItSsNMDTKSpbWKNHEvx5/bVotDl4/23+9l2YqTBt44VbJIUBLF2puVawfe5eHoF4QOywc4xKVjI&#10;w363ethibtzEJY1VqEUMYZ+jgiaEPpfS64Ys+sT1xJH7cYPFEOFQSzPgFMNtJ7M0fZEWW44NDfZ0&#10;bEhfq7tVcLT2MunPZb5ddFa+uTp8nQqj1ON6PryDCDSHf/Gf+8MoeI7r45f4A+Tu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rEXgPAAAAA2wAAAA8AAAAAAAAAAAAAAAAA&#10;oQIAAGRycy9kb3ducmV2LnhtbFBLBQYAAAAABAAEAPkAAACOAwAAAAA=&#10;" strokecolor="windowText" strokeweight="1.5pt"/>
                  <v:rect id="Прямоугольник 31" o:spid="_x0000_s1057" style="position:absolute;left:12392;top:4300;width:2130;height:4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C3XMQA&#10;AADbAAAADwAAAGRycy9kb3ducmV2LnhtbESPQUsDMRSE74L/ITyhF7HZbVHatWmRQqGniq0Xb4/N&#10;62Zx87Ikz+3WX28EweMwM98wq83oOzVQTG1gA+W0AEVcB9tyY+D9tHtYgEqCbLELTAaulGCzvr1Z&#10;YWXDhd9oOEqjMoRThQacSF9pnWpHHtM09MTZO4foUbKMjbYRLxnuOz0riiftseW84LCnraP68/jl&#10;DSy/61dZhP7RSfuxbHx5OMfh3pjJ3fjyDEpolP/wX3tvDcxL+P2Sf4B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gt1zEAAAA2wAAAA8AAAAAAAAAAAAAAAAAmAIAAGRycy9k&#10;b3ducmV2LnhtbFBLBQYAAAAABAAEAPUAAACJAwAAAAA=&#10;" fillcolor="white [3212]" strokecolor="white [3212]" strokeweight="2pt"/>
                  <v:line id="Прямая соединительная линия 32" o:spid="_x0000_s1058" style="position:absolute;flip:x;visibility:visible;mso-wrap-style:square" from="14551,3826" to="14551,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C83cMAAADbAAAADwAAAGRycy9kb3ducmV2LnhtbESPW4vCMBSE3xf2P4Sz4Jum9cZSjaKi&#10;svggXtb3Q3M2LduclCZq/fdmQdjHYWa+Yabz1lbiRo0vHStIewkI4tzpko2C7/Om+wnCB2SNlWNS&#10;8CAP89n72xQz7e58pNspGBEh7DNUUIRQZ1L6vCCLvudq4uj9uMZiiLIxUjd4j3BbyX6SjKXFkuNC&#10;gTWtCsp/T1erYI16OzzuRmt93h+MGbZpsrykSnU+2sUERKA2/Idf7S+tYNCHvy/xB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gvN3DAAAA2wAAAA8AAAAAAAAAAAAA&#10;AAAAoQIAAGRycy9kb3ducmV2LnhtbFBLBQYAAAAABAAEAPkAAACRAwAAAAA=&#10;" strokecolor="black [3213]" strokeweight="1.5pt"/>
                  <v:line id="Прямая соединительная линия 33" o:spid="_x0000_s1059" style="position:absolute;flip:x;visibility:visible;mso-wrap-style:square" from="12392,3615" to="12392,10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T3+8UAAADbAAAADwAAAGRycy9kb3ducmV2LnhtbESPQWvCQBSE7wX/w/KEXopurFTa6Coi&#10;iAV7MRakt0f2mQSzb+PuapJ/3xUKPQ4z8w2zWHWmFndyvrKsYDJOQBDnVldcKPg+bkfvIHxA1lhb&#10;JgU9eVgtB08LTLVt+UD3LBQiQtinqKAMoUml9HlJBv3YNsTRO1tnMETpCqkdthFuavmaJDNpsOK4&#10;UGJDm5LyS3YzCuzk9CH769tu/9L/ZG5zXX/VSavU87Bbz0EE6sJ/+K/9qRVMp/D4En+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T3+8UAAADbAAAADwAAAAAAAAAA&#10;AAAAAAChAgAAZHJzL2Rvd25yZXYueG1sUEsFBgAAAAAEAAQA+QAAAJMDAAAAAA==&#10;" strokecolor="windowText" strokeweight="1.5pt"/>
                  <v:line id="Прямая соединительная линия 34" o:spid="_x0000_s1060" style="position:absolute;visibility:visible;mso-wrap-style:square" from="13421,1079" to="13421,22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SfUsMAAADbAAAADwAAAGRycy9kb3ducmV2LnhtbESPT4vCMBTE74LfITzBm6auy7JWo7ji&#10;/mFvVg8en82zKTYvpYnafvvNguBxmJnfMItVaytxo8aXjhVMxgkI4tzpkgsFh/3n6B2ED8gaK8ek&#10;oCMPq2W/t8BUuzvv6JaFQkQI+xQVmBDqVEqfG7Lox64mjt7ZNRZDlE0hdYP3CLeVfEmSN2mx5Lhg&#10;sKaNofySXa2C2Yc5bk+/Wbbjr6Qtq00n7Xen1HDQrucgArXhGX60f7SC6Sv8f4k/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4Un1LDAAAA2wAAAA8AAAAAAAAAAAAA&#10;AAAAoQIAAGRycy9kb3ducmV2LnhtbFBLBQYAAAAABAAEAPkAAACRAwAAAAA=&#10;" strokecolor="black [3213]">
                    <v:stroke dashstyle="longDashDot"/>
                  </v:line>
                  <v:shape id="Дуга 36" o:spid="_x0000_s1061" style="position:absolute;left:11163;top:1746;width:4320;height:2052;visibility:visible;mso-wrap-style:square;v-text-anchor:middle" coordsize="432000,205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OQLb0A&#10;AADbAAAADwAAAGRycy9kb3ducmV2LnhtbESPzQrCMBCE74LvEFbwZlMVilRjEUEQb/6A16VZ29pm&#10;U5qo9e2NIHgcZuYbZpX1phFP6lxlWcE0ikEQ51ZXXCi4nHeTBQjnkTU2lknBmxxk6+Fgham2Lz7S&#10;8+QLESDsUlRQet+mUrq8JIMusi1x8G62M+iD7AqpO3wFuGnkLI4TabDisFBiS9uS8vr0MAqu861E&#10;c8Drwdxr97Aa4yklSo1H/WYJwlPv/+Ffe68VzBP4fgk/QK4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2MOQLb0AAADbAAAADwAAAAAAAAAAAAAAAACYAgAAZHJzL2Rvd25yZXYu&#10;eG1sUEsFBgAAAAAEAAQA9QAAAIIDAAAAAA==&#10;" path="m431438,95204nsc438776,143433,374225,187550,276500,201093v-37536,5202,-77342,5467,-115170,766c68425,190314,2724,151020,82,105422r215918,-2822l431438,95204xem431438,95204nfc438776,143433,374225,187550,276500,201093v-37536,5202,-77342,5467,-115170,766c68425,190314,2724,151020,82,105422e" filled="f" strokecolor="black [3213]">
                    <v:stroke endarrow="classic" endarrowwidth="narrow" endarrowlength="long"/>
                    <v:path arrowok="t" o:connecttype="custom" o:connectlocs="431438,95204;276500,201093;161330,201859;82,105422" o:connectangles="0,0,0,0"/>
                  </v:shape>
                  <v:shape id="Блок-схема: память с прямым доступом 37" o:spid="_x0000_s1062" type="#_x0000_t133" style="position:absolute;left:34169;top:17979;width:5036;height:2159;rotation: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MqEMYA&#10;AADbAAAADwAAAGRycy9kb3ducmV2LnhtbESPQWvCQBSE70L/w/IK3nSTVmxJXaW2CKkHwURBb4/s&#10;axKafRuya0z/fbcgeBxm5htmsRpMI3rqXG1ZQTyNQBAXVtdcKjjkm8krCOeRNTaWScEvOVgtH0YL&#10;TLS98p76zJciQNglqKDyvk2kdEVFBt3UtsTB+7adQR9kV0rd4TXATSOfomguDdYcFips6aOi4ie7&#10;GAXb/Tw7ruPdOj2nX/nnLIr9qY+VGj8O728gPA3+Hr61U63g+QX+v4Qf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gMqEMYAAADbAAAADwAAAAAAAAAAAAAAAACYAgAAZHJz&#10;L2Rvd25yZXYueG1sUEsFBgAAAAAEAAQA9QAAAIsDAAAAAA==&#10;" fillcolor="window" strokecolor="windowText" strokeweight="1.5pt">
                    <v:textbox>
                      <w:txbxContent>
                        <w:p w:rsidR="00276E38" w:rsidRDefault="00276E38" w:rsidP="0089193E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память с прямым доступом 38" o:spid="_x0000_s1063" type="#_x0000_t133" style="position:absolute;left:35020;top:2757;width:3334;height:2159;rotation: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y+YsMA&#10;AADbAAAADwAAAGRycy9kb3ducmV2LnhtbERPTWvCQBC9F/oflin0VjdpRSS6CbUixB4EkxbsbchO&#10;k9DsbMiuMf777kHw+Hjf62wynRhpcK1lBfEsAkFcWd1yreCr3L0sQTiPrLGzTAqu5CBLHx/WmGh7&#10;4SONha9FCGGXoILG+z6R0lUNGXQz2xMH7tcOBn2AQy31gJcQbjr5GkULabDl0NBgTx8NVX/F2Sj4&#10;PC6K70182OQ/+b7czqPYn8ZYqeen6X0FwtPk7+KbO9cK3sLY8CX8AJ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5y+YsMAAADbAAAADwAAAAAAAAAAAAAAAACYAgAAZHJzL2Rv&#10;d25yZXYueG1sUEsFBgAAAAAEAAQA9QAAAIgDAAAAAA==&#10;" fillcolor="window" strokecolor="windowText" strokeweight="1.5pt">
                    <v:textbox>
                      <w:txbxContent>
                        <w:p w:rsidR="00276E38" w:rsidRDefault="00276E38" w:rsidP="0089193E"/>
                      </w:txbxContent>
                    </v:textbox>
                  </v:shape>
                  <v:line id="Прямая соединительная линия 39" o:spid="_x0000_s1064" style="position:absolute;visibility:visible;mso-wrap-style:square" from="35035,13073" to="35035,13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a6acEAAADbAAAADwAAAGRycy9kb3ducmV2LnhtbESPQWsCMRSE7wX/Q3iCt5pVQerWKCII&#10;HjyoFfT4mrxulm5e1k3U9d8bQfA4zMw3zHTeukpcqQmlZwWDfgaCWHtTcqHg8LP6/AIRIrLByjMp&#10;uFOA+azzMcXc+Bvv6LqPhUgQDjkqsDHWuZRBW3IY+r4mTt6fbxzGJJtCmgZvCe4qOcyysXRYclqw&#10;WNPSkv7fX5yCo8XNdqt/I/nRaaFNYYw/T5TqddvFN4hIbXyHX+21UTCawPNL+gFy9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NrppwQAAANsAAAAPAAAAAAAAAAAAAAAA&#10;AKECAABkcnMvZG93bnJldi54bWxQSwUGAAAAAAQABAD5AAAAjwMAAAAA&#10;" strokecolor="#4a7ebb"/>
                  <v:rect id="Прямоугольник 40" o:spid="_x0000_s1065" style="position:absolute;left:35607;top:4316;width:2127;height:14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VCrb8A&#10;AADbAAAADwAAAGRycy9kb3ducmV2LnhtbERPTYvCMBC9C/sfwix401QRkWqURVR6Emx78Dg2s22x&#10;mZQm2vrvzUHw+Hjfm91gGvGkztWWFcymEQjiwuqaSwV5dpysQDiPrLGxTApe5GC3/RltMNa25ws9&#10;U1+KEMIuRgWV920spSsqMuimtiUO3L/tDPoAu1LqDvsQbho5j6KlNFhzaKiwpX1FxT19GAVZkuWz&#10;m2/vdb86pPvr+dTcEqPU+Hf4W4PwNPiv+ONOtIJFWB++hB8gt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R1UKtvwAAANsAAAAPAAAAAAAAAAAAAAAAAJgCAABkcnMvZG93bnJl&#10;di54bWxQSwUGAAAAAAQABAD1AAAAhAMAAAAA&#10;" fillcolor="window" strokecolor="window" strokeweight="2pt">
                    <v:textbox>
                      <w:txbxContent>
                        <w:p w:rsidR="00276E38" w:rsidRDefault="00276E38" w:rsidP="0089193E"/>
                      </w:txbxContent>
                    </v:textbox>
                  </v:rect>
                  <v:line id="Прямая соединительная линия 41" o:spid="_x0000_s1066" style="position:absolute;visibility:visible;mso-wrap-style:square" from="37766,3840" to="37766,19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NB68QAAADbAAAADwAAAGRycy9kb3ducmV2LnhtbESPQWvCQBSE70L/w/IEb3WTokZTV4lS&#10;iyAI1eL5kX1Ngtm3Ibs18d93hYLHYWa+YZbr3tTiRq2rLCuIxxEI4tzqigsF3+fd6xyE88gaa8uk&#10;4E4O1quXwRJTbTv+otvJFyJA2KWooPS+SaV0eUkG3dg2xMH7sa1BH2RbSN1iF+Cmlm9RNJMGKw4L&#10;JTa0LSm/nn6NgqnZJIfu/LmYZR+JIX+J58dsp9Ro2GfvIDz1/hn+b++1gkkMjy/hB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Q0HrxAAAANsAAAAPAAAAAAAAAAAA&#10;AAAAAKECAABkcnMvZG93bnJldi54bWxQSwUGAAAAAAQABAD5AAAAkgMAAAAA&#10;" strokecolor="windowText" strokeweight="1.5pt"/>
                  <v:line id="Прямая соединительная линия 42" o:spid="_x0000_s1067" style="position:absolute;visibility:visible;mso-wrap-style:square" from="35607,3631" to="35607,19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HfnMUAAADbAAAADwAAAGRycy9kb3ducmV2LnhtbESPzWrDMBCE74W+g9hCb7Ec0/zUiWLc&#10;kpRAoFCn5LxYW9vUWhlLiZ23rwKBHoeZ+YZZZ6NpxYV611hWMI1iEMSl1Q1XCr6Pu8kShPPIGlvL&#10;pOBKDrLN48MaU20H/qJL4SsRIOxSVFB736VSurImgy6yHXHwfmxv0AfZV1L3OAS4aWUSx3NpsOGw&#10;UGNH7zWVv8XZKJiZt8VhOH68zvPtwpA/TZef+U6p56cxX4HwNPr/8L291wpeErh9CT9Ab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HfnMUAAADbAAAADwAAAAAAAAAA&#10;AAAAAAChAgAAZHJzL2Rvd25yZXYueG1sUEsFBgAAAAAEAAQA+QAAAJMDAAAAAA==&#10;" strokecolor="windowText" strokeweight="1.5pt"/>
                  <v:line id="Прямая соединительная линия 43" o:spid="_x0000_s1068" style="position:absolute;visibility:visible;mso-wrap-style:square" from="36636,1079" to="36636,22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FCbsMAAADbAAAADwAAAGRycy9kb3ducmV2LnhtbESPQWvCQBSE74L/YXmCN920FimpawhK&#10;oQcrNIb2+sg+s6HZtyG7TeK/7xaEHoeZ+YbZZZNtxUC9bxwreFgnIIgrpxuuFZSX19UzCB+QNbaO&#10;ScGNPGT7+WyHqXYjf9BQhFpECPsUFZgQulRKXxmy6NeuI47e1fUWQ5R9LXWPY4TbVj4myVZabDgu&#10;GOzoYKj6Ln5spAyN+aztdCo78/Xebl1+Pl5HpZaLKX8BEWgK/+F7+00reNrA35f4A+T+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BQm7DAAAA2wAAAA8AAAAAAAAAAAAA&#10;AAAAoQIAAGRycy9kb3ducmV2LnhtbFBLBQYAAAAABAAEAPkAAACRAwAAAAA=&#10;" strokecolor="windowText">
                    <v:stroke dashstyle="longDashDot"/>
                  </v:line>
                  <v:shape id="Дуга 44" o:spid="_x0000_s1069" style="position:absolute;left:34381;top:1757;width:4318;height:2051;visibility:visible;mso-wrap-style:square;v-text-anchor:middle" coordsize="431800,2051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oPn8MA&#10;AADbAAAADwAAAGRycy9kb3ducmV2LnhtbESPX2vCMBTF3wd+h3AF32ba6kSqsYisbLCHYRV8vTTX&#10;ttjclCTT7tsvg8EeD+fPj7MtRtOLOznfWVaQzhMQxLXVHTcKzqfyeQ3CB2SNvWVS8E0eit3kaYu5&#10;tg8+0r0KjYgj7HNU0IYw5FL6uiWDfm4H4uhdrTMYonSN1A4fcdz0MkuSlTTYcSS0ONChpfpWfZnI&#10;xZB+urf0VL+W1TH7qC6leVkoNZuO+w2IQGP4D/+137WC5RJ+v8QfIH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oPn8MAAADbAAAADwAAAAAAAAAAAAAAAACYAgAAZHJzL2Rv&#10;d25yZXYueG1sUEsFBgAAAAAEAAQA9QAAAIgDAAAAAA==&#10;" adj="-11796480,,5400" path="m430560,113528nsc418676,165970,324987,205578,213951,205102,97787,204604,3278,160534,82,105374r215818,-2821l430560,113528xem430560,113528nfc418676,165970,324987,205578,213951,205102,97787,204604,3278,160534,82,105374e" filled="f" strokecolor="windowText">
                    <v:stroke endarrow="classic" endarrowwidth="narrow" endarrowlength="long" joinstyle="miter"/>
                    <v:formulas/>
                    <v:path arrowok="t" o:connecttype="custom" o:connectlocs="430560,113528;213951,205102;82,105374" o:connectangles="0,0,0" textboxrect="0,0,431800,205105"/>
                    <v:textbox>
                      <w:txbxContent>
                        <w:p w:rsidR="00276E38" w:rsidRDefault="00276E38" w:rsidP="0089193E"/>
                      </w:txbxContent>
                    </v:textbox>
                  </v:shape>
                  <v:shape id="Дуга 45" o:spid="_x0000_s1070" style="position:absolute;left:34563;top:11796;width:4320;height:2052;flip:x;visibility:visible;mso-wrap-style:square;v-text-anchor:middle" coordsize="432000,205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2XicIA&#10;AADbAAAADwAAAGRycy9kb3ducmV2LnhtbESPUWvCMBSF3wf+h3AHvs206sasRpGB4Jvo+gPummtT&#10;1tzUJLP13xtB2OPhnPMdzmoz2FZcyYfGsYJ8koEgrpxuuFZQfu/ePkGEiKyxdUwKbhRgsx69rLDQ&#10;rucjXU+xFgnCoUAFJsaukDJUhiyGieuIk3d23mJM0tdSe+wT3LZymmUf0mLDacFgR1+Gqt/Tn1Vw&#10;mC1aPT33XV7t7Nybn0t5yy9KjV+H7RJEpCH+h5/tvVYwf4fHl/Q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DZeJwgAAANsAAAAPAAAAAAAAAAAAAAAAAJgCAABkcnMvZG93&#10;bnJldi54bWxQSwUGAAAAAAQABAD1AAAAhwMAAAAA&#10;" adj="-11796480,,5400" path="m431989,101588nsc433171,158476,336680,204960,216910,205200,99578,205435,3308,161135,81,105423r215919,-2823l431989,101588xem431989,101588nfc433171,158476,336680,204960,216910,205200,99578,205435,3308,161135,81,105423e" filled="f" strokecolor="windowText">
                    <v:stroke endarrow="classic" endarrowwidth="narrow" endarrowlength="long" joinstyle="miter"/>
                    <v:formulas/>
                    <v:path arrowok="t" o:connecttype="custom" o:connectlocs="431989,101588;216910,205200;81,105423" o:connectangles="0,0,0" textboxrect="0,0,432000,205200"/>
                    <v:textbox>
                      <w:txbxContent>
                        <w:p w:rsidR="00276E38" w:rsidRDefault="00276E38" w:rsidP="0089193E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46" o:spid="_x0000_s1071" style="position:absolute;left:34563;top:18739;width:4320;height:2052;flip:x;visibility:visible;mso-wrap-style:square;v-text-anchor:middle" coordsize="432000,205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8J/sEA&#10;AADbAAAADwAAAGRycy9kb3ducmV2LnhtbESP0YrCMBRE3xf8h3AF39a0KqLVKLIg+Lbo+gHX5toU&#10;m5uaZG39e7Mg7OMwM2eY9ba3jXiQD7VjBfk4A0FcOl1zpeD8s/9cgAgRWWPjmBQ8KcB2M/hYY6Fd&#10;x0d6nGIlEoRDgQpMjG0hZSgNWQxj1xIn7+q8xZikr6T22CW4beQky+bSYs1pwWBLX4bK2+nXKvie&#10;Lhs9uXZtXu7tzJvL/fzM70qNhv1uBSJSH//D7/ZBK5jN4e9L+gFy8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3fCf7BAAAA2wAAAA8AAAAAAAAAAAAAAAAAmAIAAGRycy9kb3du&#10;cmV2LnhtbFBLBQYAAAAABAAEAPUAAACGAwAAAAA=&#10;" adj="-11796480,,5400" path="m431989,101588nsc433171,158476,336680,204960,216910,205200,99578,205435,3308,161135,81,105423r215919,-2823l431989,101588xem431989,101588nfc433171,158476,336680,204960,216910,205200,99578,205435,3308,161135,81,105423e" filled="f" strokecolor="windowText">
                    <v:stroke endarrow="classic" endarrowwidth="narrow" endarrowlength="long" joinstyle="miter"/>
                    <v:formulas/>
                    <v:path arrowok="t" o:connecttype="custom" o:connectlocs="431989,101588;216910,205200;81,105423" o:connectangles="0,0,0" textboxrect="0,0,432000,205200"/>
                    <v:textbox>
                      <w:txbxContent>
                        <w:p w:rsidR="00276E38" w:rsidRDefault="00276E38" w:rsidP="0089193E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47" o:spid="_x0000_s1072" type="#_x0000_t202" style="position:absolute;left:15105;top:1656;width:3122;height:28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xXWsUA&#10;AADbAAAADwAAAGRycy9kb3ducmV2LnhtbESPQWsCMRSE7wX/Q3iFXkSzFrFlaxQVFCm2pSrF42Pz&#10;ulncvCxJ1PXfN4LQ4zAz3zDjaWtrcSYfKscKBv0MBHHhdMWlgv1u2XsFESKyxtoxKbhSgOmk8zDG&#10;XLsLf9N5G0uRIBxyVGBibHIpQ2HIYui7hjh5v85bjEn6UmqPlwS3tXzOspG0WHFaMNjQwlBx3J6s&#10;gqN5735lq4/5z2h99Z+7kzv4zUGpp8d29gYiUhv/w/f2WisYvs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3FdaxQAAANsAAAAPAAAAAAAAAAAAAAAAAJgCAABkcnMv&#10;ZG93bnJldi54bWxQSwUGAAAAAAQABAD1AAAAigMAAAAA&#10;" filled="f" stroked="f" strokeweight=".5pt">
                    <v:textbox>
                      <w:txbxContent>
                        <w:p w:rsidR="00276E38" w:rsidRPr="002B79E6" w:rsidRDefault="00276E38" w:rsidP="0089193E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2B79E6">
                            <w:rPr>
                              <w:i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  <v:shape id="Поле 28" o:spid="_x0000_s1073" type="#_x0000_t202" style="position:absolute;left:38676;top:1373;width:3121;height:28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PDKMIA&#10;AADbAAAADwAAAGRycy9kb3ducmV2LnhtbERPTWsCMRC9C/0PYQpeimYVkb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Q8MowgAAANsAAAAPAAAAAAAAAAAAAAAAAJgCAABkcnMvZG93&#10;bnJldi54bWxQSwUGAAAAAAQABAD1AAAAhwMAAAAA&#10;" filled="f" stroked="f" strokeweight=".5pt">
                    <v:textbox>
                      <w:txbxContent>
                        <w:p w:rsidR="00276E38" w:rsidRDefault="00276E38" w:rsidP="0089193E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  <v:shape id="Поле 28" o:spid="_x0000_s1074" type="#_x0000_t202" style="position:absolute;left:38599;top:11109;width:4473;height:28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9ms8UA&#10;AADbAAAADwAAAGRycy9kb3ducmV2LnhtbESPQWsCMRSE7wX/Q3iFXkSzFpF2axQVFCm2pSrF42Pz&#10;ulncvCxJ1PXfN4LQ4zAz3zDjaWtrcSYfKscKBv0MBHHhdMWlgv1u2XsBESKyxtoxKbhSgOmk8zDG&#10;XLsLf9N5G0uRIBxyVGBibHIpQ2HIYui7hjh5v85bjEn6UmqPlwS3tXzOspG0WHFaMNjQwlBx3J6s&#10;gqN5735lq4/5z2h99Z+7kzv4zUGpp8d29gYiUhv/w/f2WisYvs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D2azxQAAANsAAAAPAAAAAAAAAAAAAAAAAJgCAABkcnMv&#10;ZG93bnJldi54bWxQSwUGAAAAAAQABAD1AAAAigMAAAAA&#10;" filled="f" stroked="f" strokeweight=".5pt">
                    <v:textbox>
                      <w:txbxContent>
                        <w:p w:rsidR="00276E38" w:rsidRDefault="00276E38" w:rsidP="0089193E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/2</w:t>
                          </w:r>
                        </w:p>
                      </w:txbxContent>
                    </v:textbox>
                  </v:shape>
                  <v:shape id="Поле 28" o:spid="_x0000_s1075" type="#_x0000_t202" style="position:absolute;left:38773;top:18883;width:4473;height:28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xZ88IA&#10;AADbAAAADwAAAGRycy9kb3ducmV2LnhtbERPTWsCMRC9C/0PYQpeimYVlLIapS0oIlapingcNtPN&#10;4mayJFHXf98cCh4f73s6b20tbuRD5VjBoJ+BIC6crrhUcDwseu8gQkTWWDsmBQ8KMJ+9dKaYa3fn&#10;H7rtYylSCIccFZgYm1zKUBiyGPquIU7cr/MWY4K+lNrjPYXbWg6zbCwtVpwaDDb0Zai47K9WwcWs&#10;33bZ8vvzNF49/PZwdWe/OSvVfW0/JiAitfEp/nevtIJRWp+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7FnzwgAAANsAAAAPAAAAAAAAAAAAAAAAAJgCAABkcnMvZG93&#10;bnJldi54bWxQSwUGAAAAAAQABAD1AAAAhwMAAAAA&#10;" filled="f" stroked="f" strokeweight=".5pt">
                    <v:textbox>
                      <w:txbxContent>
                        <w:p w:rsidR="00276E38" w:rsidRDefault="00276E38" w:rsidP="0089193E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/2</w:t>
                          </w:r>
                        </w:p>
                      </w:txbxContent>
                    </v:textbox>
                  </v:shape>
                  <v:shape id="Поле 28" o:spid="_x0000_s1076" type="#_x0000_t202" style="position:absolute;left:12230;top:23008;width:3027;height:28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D8aMUA&#10;AADbAAAADwAAAGRycy9kb3ducmV2LnhtbESPQWsCMRSE74L/ITzBi9SsQqW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oPxoxQAAANsAAAAPAAAAAAAAAAAAAAAAAJgCAABkcnMv&#10;ZG93bnJldi54bWxQSwUGAAAAAAQABAD1AAAAigMAAAAA&#10;" filled="f" stroked="f" strokeweight=".5pt">
                    <v:textbox>
                      <w:txbxContent>
                        <w:p w:rsidR="00276E38" w:rsidRPr="002B79E6" w:rsidRDefault="00276E38" w:rsidP="0089193E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28" o:spid="_x0000_s1077" type="#_x0000_t202" style="position:absolute;left:35435;top:23025;width:3027;height:28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JiH8UA&#10;AADbAAAADwAAAGRycy9kb3ducmV2LnhtbESPQWsCMRSE7wX/Q3iCF6lZhUp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cmIfxQAAANsAAAAPAAAAAAAAAAAAAAAAAJgCAABkcnMv&#10;ZG93bnJldi54bWxQSwUGAAAAAAQABAD1AAAAigMAAAAA&#10;" filled="f" stroked="f" strokeweight=".5pt">
                    <v:textbox>
                      <w:txbxContent>
                        <w:p w:rsidR="00276E38" w:rsidRDefault="00276E38" w:rsidP="0089193E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2960B4" w:rsidRPr="002960B4" w:rsidRDefault="002960B4" w:rsidP="002960B4">
      <w:pPr>
        <w:ind w:firstLine="0"/>
        <w:jc w:val="center"/>
      </w:pPr>
      <w:r w:rsidRPr="002960B4">
        <w:t>Рис. 6.1. Вал многоярусной лопастной мешалки (а) и расчетная схема (б)</w:t>
      </w:r>
    </w:p>
    <w:p w:rsidR="002960B4" w:rsidRDefault="002960B4" w:rsidP="002960B4">
      <w:pPr>
        <w:ind w:firstLine="0"/>
        <w:jc w:val="center"/>
        <w:rPr>
          <w:sz w:val="28"/>
        </w:rPr>
      </w:pPr>
    </w:p>
    <w:p w:rsidR="00EC3343" w:rsidRPr="00922EBD" w:rsidRDefault="00EC3343" w:rsidP="002960B4">
      <w:pPr>
        <w:ind w:left="510" w:firstLine="0"/>
        <w:rPr>
          <w:i/>
        </w:rPr>
      </w:pPr>
      <w:r w:rsidRPr="00922EBD">
        <w:rPr>
          <w:i/>
        </w:rPr>
        <w:t xml:space="preserve">Вращающиеся и работающие на кручение стержни называют </w:t>
      </w:r>
      <w:r w:rsidRPr="00922EBD">
        <w:rPr>
          <w:b/>
          <w:i/>
        </w:rPr>
        <w:t>валами</w:t>
      </w:r>
      <w:r w:rsidRPr="00922EBD">
        <w:rPr>
          <w:i/>
        </w:rPr>
        <w:t>.</w:t>
      </w:r>
    </w:p>
    <w:p w:rsidR="00BC3CC6" w:rsidRPr="00C55A79" w:rsidRDefault="00BC3CC6" w:rsidP="000467D5">
      <w:pPr>
        <w:ind w:firstLine="510"/>
        <w:rPr>
          <w:sz w:val="28"/>
        </w:rPr>
      </w:pPr>
      <w:r w:rsidRPr="00C55A79">
        <w:rPr>
          <w:sz w:val="28"/>
        </w:rPr>
        <w:t xml:space="preserve">Момент от внешней пары сил называется </w:t>
      </w:r>
      <w:r w:rsidRPr="00C55A79">
        <w:rPr>
          <w:i/>
          <w:sz w:val="28"/>
        </w:rPr>
        <w:t>скручивающим моме</w:t>
      </w:r>
      <w:r w:rsidRPr="00C55A79">
        <w:rPr>
          <w:i/>
          <w:sz w:val="28"/>
        </w:rPr>
        <w:t>н</w:t>
      </w:r>
      <w:r w:rsidRPr="00C55A79">
        <w:rPr>
          <w:i/>
          <w:sz w:val="28"/>
        </w:rPr>
        <w:t>том</w:t>
      </w:r>
      <w:r w:rsidRPr="00C55A79">
        <w:rPr>
          <w:sz w:val="28"/>
        </w:rPr>
        <w:t xml:space="preserve"> (</w:t>
      </w:r>
      <w:r w:rsidRPr="00C55A79">
        <w:rPr>
          <w:i/>
          <w:sz w:val="28"/>
          <w:lang w:val="en-US"/>
        </w:rPr>
        <w:t>T</w:t>
      </w:r>
      <w:r w:rsidRPr="00C55A79">
        <w:rPr>
          <w:sz w:val="28"/>
        </w:rPr>
        <w:t>).</w:t>
      </w:r>
    </w:p>
    <w:p w:rsidR="00B1421C" w:rsidRPr="002960B4" w:rsidRDefault="00EC3343" w:rsidP="002960B4">
      <w:pPr>
        <w:ind w:firstLine="510"/>
        <w:rPr>
          <w:sz w:val="28"/>
        </w:rPr>
      </w:pPr>
      <w:r>
        <w:rPr>
          <w:sz w:val="28"/>
        </w:rPr>
        <w:t>При решении задач внешние крутящие моменты, передаваемые валом, часто бывают неизвестны</w:t>
      </w:r>
      <w:r w:rsidR="00922EBD">
        <w:rPr>
          <w:sz w:val="28"/>
        </w:rPr>
        <w:t>ми</w:t>
      </w:r>
      <w:r>
        <w:rPr>
          <w:sz w:val="28"/>
        </w:rPr>
        <w:t xml:space="preserve">, а задана передаваемая мощность. В этом случае крутящий момент </w:t>
      </w:r>
      <w:r w:rsidR="00BC3CC6">
        <w:rPr>
          <w:i/>
          <w:sz w:val="28"/>
          <w:lang w:val="en-US"/>
        </w:rPr>
        <w:t>T</w:t>
      </w:r>
      <w:r>
        <w:rPr>
          <w:sz w:val="28"/>
        </w:rPr>
        <w:t xml:space="preserve"> можно найти по формуле</w:t>
      </w:r>
    </w:p>
    <w:p w:rsidR="00EC3343" w:rsidRPr="002960B4" w:rsidRDefault="00EC3343" w:rsidP="00922EB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="00BC3CC6" w:rsidRPr="00EC3343">
        <w:rPr>
          <w:position w:val="-28"/>
        </w:rPr>
        <w:object w:dxaOrig="800" w:dyaOrig="720">
          <v:shape id="_x0000_i1025" type="#_x0000_t75" style="width:40.1pt;height:36pt" o:ole="">
            <v:imagedata r:id="rId6" o:title=""/>
          </v:shape>
          <o:OLEObject Type="Embed" ProgID="Equation.DSMT4" ShapeID="_x0000_i1025" DrawAspect="Content" ObjectID="_1413292991" r:id="rId7"/>
        </w:object>
      </w:r>
      <w:r w:rsidR="00BC3CC6">
        <w:t>,</w:t>
      </w:r>
      <w:r w:rsidR="00922EBD">
        <w:t xml:space="preserve"> </w:t>
      </w:r>
      <w:r w:rsidR="00922EBD">
        <w:tab/>
        <w:t>6.1</w:t>
      </w:r>
    </w:p>
    <w:p w:rsidR="00786D73" w:rsidRDefault="00BC3CC6" w:rsidP="000467D5">
      <w:pPr>
        <w:ind w:firstLine="510"/>
        <w:rPr>
          <w:sz w:val="28"/>
        </w:rPr>
      </w:pPr>
      <w:r>
        <w:rPr>
          <w:sz w:val="28"/>
        </w:rPr>
        <w:t xml:space="preserve">где </w:t>
      </w:r>
      <w:r w:rsidRPr="00BC3CC6">
        <w:rPr>
          <w:i/>
          <w:sz w:val="28"/>
          <w:lang w:val="en-US"/>
        </w:rPr>
        <w:t>N</w:t>
      </w:r>
      <w:r>
        <w:rPr>
          <w:sz w:val="28"/>
        </w:rPr>
        <w:t xml:space="preserve"> – мощность, </w:t>
      </w:r>
      <w:r>
        <w:rPr>
          <w:sz w:val="28"/>
        </w:rPr>
        <w:sym w:font="Symbol" w:char="F077"/>
      </w:r>
      <w:r>
        <w:rPr>
          <w:sz w:val="28"/>
        </w:rPr>
        <w:t xml:space="preserve"> – угловая скорость. Если задана частота вр</w:t>
      </w:r>
      <w:r>
        <w:rPr>
          <w:sz w:val="28"/>
        </w:rPr>
        <w:t>а</w:t>
      </w:r>
      <w:r>
        <w:rPr>
          <w:sz w:val="28"/>
        </w:rPr>
        <w:t xml:space="preserve">щения вала </w:t>
      </w:r>
      <w:r>
        <w:rPr>
          <w:sz w:val="28"/>
          <w:lang w:val="en-US"/>
        </w:rPr>
        <w:t>n</w:t>
      </w:r>
      <w:r>
        <w:rPr>
          <w:sz w:val="28"/>
        </w:rPr>
        <w:t xml:space="preserve">, то угловая скорость рассчитывается как </w:t>
      </w:r>
      <w:r w:rsidRPr="00BC3CC6">
        <w:rPr>
          <w:position w:val="-20"/>
          <w:sz w:val="28"/>
        </w:rPr>
        <w:object w:dxaOrig="1320" w:dyaOrig="540">
          <v:shape id="_x0000_i1026" type="#_x0000_t75" style="width:65.9pt;height:27.15pt" o:ole="">
            <v:imagedata r:id="rId8" o:title=""/>
          </v:shape>
          <o:OLEObject Type="Embed" ProgID="Equation.DSMT4" ShapeID="_x0000_i1026" DrawAspect="Content" ObjectID="_1413292992" r:id="rId9"/>
        </w:object>
      </w:r>
      <w:r>
        <w:rPr>
          <w:sz w:val="28"/>
        </w:rPr>
        <w:t>.</w:t>
      </w:r>
    </w:p>
    <w:p w:rsidR="002960B4" w:rsidRPr="002960B4" w:rsidRDefault="002960B4" w:rsidP="002960B4">
      <w:pPr>
        <w:ind w:firstLine="0"/>
        <w:jc w:val="center"/>
        <w:rPr>
          <w:sz w:val="28"/>
        </w:rPr>
      </w:pPr>
    </w:p>
    <w:p w:rsidR="00BC3CC6" w:rsidRDefault="002960B4" w:rsidP="002960B4">
      <w:pPr>
        <w:ind w:firstLine="0"/>
        <w:jc w:val="center"/>
        <w:rPr>
          <w:b/>
          <w:sz w:val="28"/>
        </w:rPr>
      </w:pPr>
      <w:r w:rsidRPr="002960B4">
        <w:rPr>
          <w:b/>
          <w:sz w:val="28"/>
        </w:rPr>
        <w:lastRenderedPageBreak/>
        <w:t>Определение внутренних моментов</w:t>
      </w:r>
    </w:p>
    <w:p w:rsidR="002960B4" w:rsidRPr="002960B4" w:rsidRDefault="002960B4" w:rsidP="002960B4">
      <w:pPr>
        <w:ind w:firstLine="0"/>
        <w:jc w:val="center"/>
        <w:rPr>
          <w:sz w:val="28"/>
        </w:rPr>
      </w:pPr>
    </w:p>
    <w:p w:rsidR="00BC3CC6" w:rsidRPr="00BC3CC6" w:rsidRDefault="00BC3CC6" w:rsidP="000467D5">
      <w:pPr>
        <w:ind w:firstLine="510"/>
        <w:rPr>
          <w:sz w:val="28"/>
        </w:rPr>
      </w:pPr>
      <w:r>
        <w:rPr>
          <w:sz w:val="28"/>
        </w:rPr>
        <w:t>Для определения крутящих моментов в сечении вала применим метод сечений. Брус</w:t>
      </w:r>
      <w:r w:rsidR="007E2502">
        <w:rPr>
          <w:sz w:val="28"/>
        </w:rPr>
        <w:t xml:space="preserve"> (рис. 6.2, а)</w:t>
      </w:r>
      <w:r>
        <w:rPr>
          <w:sz w:val="28"/>
        </w:rPr>
        <w:t xml:space="preserve"> рассекают воображаемой плоск</w:t>
      </w:r>
      <w:r>
        <w:rPr>
          <w:sz w:val="28"/>
        </w:rPr>
        <w:t>о</w:t>
      </w:r>
      <w:r>
        <w:rPr>
          <w:sz w:val="28"/>
        </w:rPr>
        <w:t xml:space="preserve">стью, перпендикулярной его продольной оси, мысленно отбрасывают одну из образовавшихся частей, а ее действие на оставшуюся часть заменяют неизвестным моментом </w:t>
      </w:r>
      <w:r w:rsidRPr="00BC3CC6">
        <w:rPr>
          <w:i/>
          <w:sz w:val="28"/>
          <w:lang w:val="en-US"/>
        </w:rPr>
        <w:t>M</w:t>
      </w:r>
      <w:r w:rsidR="00922EBD">
        <w:rPr>
          <w:sz w:val="28"/>
        </w:rPr>
        <w:t xml:space="preserve"> </w:t>
      </w:r>
      <w:r>
        <w:rPr>
          <w:sz w:val="28"/>
        </w:rPr>
        <w:t>(рис</w:t>
      </w:r>
      <w:r w:rsidR="007E2502">
        <w:rPr>
          <w:sz w:val="28"/>
        </w:rPr>
        <w:t>. 6.2, б</w:t>
      </w:r>
      <w:r>
        <w:rPr>
          <w:sz w:val="28"/>
        </w:rPr>
        <w:t>)</w:t>
      </w:r>
      <w:r w:rsidR="00922EBD">
        <w:rPr>
          <w:sz w:val="28"/>
        </w:rPr>
        <w:t>.</w:t>
      </w:r>
    </w:p>
    <w:p w:rsidR="00B1421C" w:rsidRPr="002960B4" w:rsidRDefault="007E2502" w:rsidP="00510319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10F0AADE" wp14:editId="7BD7C67C">
                <wp:extent cx="3236181" cy="2854518"/>
                <wp:effectExtent l="0" t="0" r="0" b="0"/>
                <wp:docPr id="78" name="Полотно 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7" name="Группа 327"/>
                        <wpg:cNvGrpSpPr/>
                        <wpg:grpSpPr>
                          <a:xfrm>
                            <a:off x="137457" y="200799"/>
                            <a:ext cx="2825254" cy="2467650"/>
                            <a:chOff x="137457" y="367777"/>
                            <a:chExt cx="2825254" cy="2467650"/>
                          </a:xfrm>
                        </wpg:grpSpPr>
                        <wps:wsp>
                          <wps:cNvPr id="54" name="Блок-схема: память с прямым доступом 54"/>
                          <wps:cNvSpPr/>
                          <wps:spPr>
                            <a:xfrm rot="9191307">
                              <a:off x="1269663" y="515269"/>
                              <a:ext cx="1282985" cy="417600"/>
                            </a:xfrm>
                            <a:prstGeom prst="flowChartMagneticDrum">
                              <a:avLst/>
                            </a:prstGeom>
                            <a:solidFill>
                              <a:schemeClr val="bg1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7E250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Поле 28"/>
                          <wps:cNvSpPr txBox="1"/>
                          <wps:spPr>
                            <a:xfrm>
                              <a:off x="1474803" y="1275957"/>
                              <a:ext cx="325120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  <w:r w:rsidRPr="009079BF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Поле 28"/>
                          <wps:cNvSpPr txBox="1"/>
                          <wps:spPr>
                            <a:xfrm>
                              <a:off x="1016772" y="1490660"/>
                              <a:ext cx="325120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Pr="009079BF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  <w:r w:rsidRPr="009079BF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Блок-схема: память с прямым доступом 57"/>
                          <wps:cNvSpPr/>
                          <wps:spPr>
                            <a:xfrm rot="9191307">
                              <a:off x="454740" y="910858"/>
                              <a:ext cx="1335731" cy="417979"/>
                            </a:xfrm>
                            <a:prstGeom prst="flowChartMagneticDrum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Прямая соединительная линия 58"/>
                          <wps:cNvCnPr/>
                          <wps:spPr>
                            <a:xfrm flipV="1">
                              <a:off x="225385" y="1339962"/>
                              <a:ext cx="468000" cy="234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Дуга 59"/>
                          <wps:cNvSpPr/>
                          <wps:spPr>
                            <a:xfrm>
                              <a:off x="683441" y="890937"/>
                              <a:ext cx="612000" cy="612000"/>
                            </a:xfrm>
                            <a:prstGeom prst="arc">
                              <a:avLst>
                                <a:gd name="adj1" fmla="val 14359043"/>
                                <a:gd name="adj2" fmla="val 3342811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Дуга 60"/>
                          <wps:cNvSpPr/>
                          <wps:spPr>
                            <a:xfrm>
                              <a:off x="1014989" y="728457"/>
                              <a:ext cx="611505" cy="611505"/>
                            </a:xfrm>
                            <a:prstGeom prst="arc">
                              <a:avLst>
                                <a:gd name="adj1" fmla="val 14359043"/>
                                <a:gd name="adj2" fmla="val 3342811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Дуга 61"/>
                          <wps:cNvSpPr/>
                          <wps:spPr>
                            <a:xfrm>
                              <a:off x="1773515" y="367777"/>
                              <a:ext cx="612000" cy="612000"/>
                            </a:xfrm>
                            <a:prstGeom prst="arc">
                              <a:avLst>
                                <a:gd name="adj1" fmla="val 14359043"/>
                                <a:gd name="adj2" fmla="val 3342811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Дуга 62"/>
                          <wps:cNvSpPr/>
                          <wps:spPr>
                            <a:xfrm>
                              <a:off x="1554738" y="475727"/>
                              <a:ext cx="612000" cy="612000"/>
                            </a:xfrm>
                            <a:prstGeom prst="arc">
                              <a:avLst>
                                <a:gd name="adj1" fmla="val 14359043"/>
                                <a:gd name="adj2" fmla="val 3342811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Поле 28"/>
                          <wps:cNvSpPr txBox="1"/>
                          <wps:spPr>
                            <a:xfrm>
                              <a:off x="1941136" y="965947"/>
                              <a:ext cx="325120" cy="3740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Pr="007A098F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" name="Поле 28"/>
                          <wps:cNvSpPr txBox="1"/>
                          <wps:spPr>
                            <a:xfrm>
                              <a:off x="2275267" y="825757"/>
                              <a:ext cx="325120" cy="3740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Pr="007A098F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" name="Блок-схема: память с прямым доступом 65"/>
                          <wps:cNvSpPr/>
                          <wps:spPr>
                            <a:xfrm rot="9191307">
                              <a:off x="1260475" y="1911985"/>
                              <a:ext cx="1281600" cy="417600"/>
                            </a:xfrm>
                            <a:prstGeom prst="flowChartMagneticDrum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Прямая соединительная линия 66"/>
                          <wps:cNvCnPr/>
                          <wps:spPr>
                            <a:xfrm flipV="1">
                              <a:off x="1040765" y="2322278"/>
                              <a:ext cx="468000" cy="234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" name="Дуга 67"/>
                          <wps:cNvSpPr/>
                          <wps:spPr>
                            <a:xfrm>
                              <a:off x="1764029" y="1763394"/>
                              <a:ext cx="612000" cy="612000"/>
                            </a:xfrm>
                            <a:prstGeom prst="arc">
                              <a:avLst>
                                <a:gd name="adj1" fmla="val 14359043"/>
                                <a:gd name="adj2" fmla="val 3342811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" name="Дуга 68"/>
                          <wps:cNvSpPr/>
                          <wps:spPr>
                            <a:xfrm>
                              <a:off x="1548130" y="1871344"/>
                              <a:ext cx="612000" cy="612000"/>
                            </a:xfrm>
                            <a:prstGeom prst="arc">
                              <a:avLst>
                                <a:gd name="adj1" fmla="val 14359043"/>
                                <a:gd name="adj2" fmla="val 3342811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" name="Поле 28"/>
                          <wps:cNvSpPr txBox="1"/>
                          <wps:spPr>
                            <a:xfrm>
                              <a:off x="1941136" y="2361565"/>
                              <a:ext cx="325120" cy="3740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Поле 28"/>
                          <wps:cNvSpPr txBox="1"/>
                          <wps:spPr>
                            <a:xfrm>
                              <a:off x="2275267" y="2222161"/>
                              <a:ext cx="325120" cy="3740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Дуга 71"/>
                          <wps:cNvSpPr/>
                          <wps:spPr>
                            <a:xfrm>
                              <a:off x="1368425" y="2176852"/>
                              <a:ext cx="288000" cy="288000"/>
                            </a:xfrm>
                            <a:prstGeom prst="arc">
                              <a:avLst>
                                <a:gd name="adj1" fmla="val 14359043"/>
                                <a:gd name="adj2" fmla="val 3342811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Поле 28"/>
                          <wps:cNvSpPr txBox="1"/>
                          <wps:spPr>
                            <a:xfrm>
                              <a:off x="1431917" y="2461102"/>
                              <a:ext cx="316230" cy="3740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Поле 28"/>
                          <wps:cNvSpPr txBox="1"/>
                          <wps:spPr>
                            <a:xfrm>
                              <a:off x="137457" y="1278235"/>
                              <a:ext cx="257175" cy="2959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Pr="000B4BAF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" name="Поле 28"/>
                          <wps:cNvSpPr txBox="1"/>
                          <wps:spPr>
                            <a:xfrm>
                              <a:off x="974966" y="2221230"/>
                              <a:ext cx="2571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Прямая соединительная линия 75"/>
                          <wps:cNvCnPr/>
                          <wps:spPr>
                            <a:xfrm>
                              <a:off x="1511770" y="367777"/>
                              <a:ext cx="0" cy="246765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" name="Поле 28"/>
                          <wps:cNvSpPr txBox="1"/>
                          <wps:spPr>
                            <a:xfrm>
                              <a:off x="2696646" y="914376"/>
                              <a:ext cx="266065" cy="3740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Pr="000B4BAF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Поле 28"/>
                          <wps:cNvSpPr txBox="1"/>
                          <wps:spPr>
                            <a:xfrm>
                              <a:off x="2696646" y="2001379"/>
                              <a:ext cx="266065" cy="3740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76E38" w:rsidRDefault="00276E38" w:rsidP="007E2502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78" o:spid="_x0000_s1078" editas="canvas" style="width:254.8pt;height:224.75pt;mso-position-horizontal-relative:char;mso-position-vertical-relative:line" coordsize="32359,2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">
                <v:shape id="_x0000_s1079" type="#_x0000_t75" style="position:absolute;width:32359;height:28543;visibility:visible;mso-wrap-style:square">
                  <v:fill o:detectmouseclick="t"/>
                  <v:path o:connecttype="none"/>
                </v:shape>
                <v:group id="Группа 327" o:spid="_x0000_s1080" style="position:absolute;left:1374;top:2007;width:28253;height:24677" coordorigin="1374,3677" coordsize="28252,246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wwq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TV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XDCpxgAAANwA&#10;AAAPAAAAAAAAAAAAAAAAAKoCAABkcnMvZG93bnJldi54bWxQSwUGAAAAAAQABAD6AAAAnQMAAAAA&#10;">
                  <v:shape id="Блок-схема: память с прямым доступом 54" o:spid="_x0000_s1081" type="#_x0000_t133" style="position:absolute;left:12696;top:5152;width:12830;height:4176;rotation:10039358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38ccQA&#10;AADbAAAADwAAAGRycy9kb3ducmV2LnhtbESPQWsCMRSE7wX/Q3hCbzWr1basZkWUgode3Irn183r&#10;ZtfNy5JE3f77plDwOMzMN8xqPdhOXMmHxrGC6SQDQVw53XCt4Pj5/vQGIkRkjZ1jUvBDAdbF6GGF&#10;uXY3PtC1jLVIEA45KjAx9rmUoTJkMUxcT5y8b+ctxiR9LbXHW4LbTs6y7EVabDgtGOxpa6g6lxer&#10;4HVhyo/269SXdhey2UYffPs8KPU4HjZLEJGGeA//t/dawWIOf1/SD5D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9/HHEAAAA2wAAAA8AAAAAAAAAAAAAAAAAmAIAAGRycy9k&#10;b3ducmV2LnhtbFBLBQYAAAAABAAEAPUAAACJAwAAAAA=&#10;" fillcolor="white [3212]" strokecolor="black [3213]" strokeweight="1.5pt">
                    <v:textbox>
                      <w:txbxContent>
                        <w:p w:rsidR="00276E38" w:rsidRDefault="00276E38" w:rsidP="007E2502"/>
                      </w:txbxContent>
                    </v:textbox>
                  </v:shape>
                  <v:shape id="Поле 28" o:spid="_x0000_s1082" type="#_x0000_t202" style="position:absolute;left:14748;top:12759;width:3251;height:2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v6a8UA&#10;AADbAAAADwAAAGRycy9kb3ducmV2LnhtbESPQWsCMRSE74L/ITzBi9RsBaWsRmkLFZFWqRbx+Ni8&#10;bhY3L0sSdf33TUHwOMzMN8xs0dpaXMiHyrGC52EGgrhwuuJSwc/+4+kFRIjIGmvHpOBGARbzbmeG&#10;uXZX/qbLLpYiQTjkqMDE2ORShsKQxTB0DXHyfp23GJP0pdQerwluaznKsom0WHFaMNjQu6HitDtb&#10;BSezHmyz5dfbYbK6+c3+7I7+86hUv9e+TkFEauMjfG+vtILxGP6/pB8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m/prxQAAANsAAAAPAAAAAAAAAAAAAAAAAJgCAABkcnMv&#10;ZG93bnJldi54bWxQSwUGAAAAAAQABAD1AAAAigMAAAAA&#10;" filled="f" stroked="f" strokeweight=".5pt"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  <w:r w:rsidRPr="009079BF"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28" o:spid="_x0000_s1083" type="#_x0000_t202" style="position:absolute;left:10167;top:14906;width:3251;height:2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lkHMUA&#10;AADbAAAADwAAAGRycy9kb3ducmV2LnhtbESPQWsCMRSE74L/IbxCL1KzFrrI1ihVaJFilWopHh+b&#10;183i5mVJoq7/3hQEj8PMfMNMZp1txIl8qB0rGA0zEMSl0zVXCn52709jECEia2wck4ILBZhN+70J&#10;Ftqd+ZtO21iJBOFQoAITY1tIGUpDFsPQtcTJ+3PeYkzSV1J7PCe4beRzluXSYs1pwWBLC0PlYXu0&#10;Cg7mc7DJPr7mv/ny4te7o9v71V6px4fu7RVEpC7ew7f2Uit4yeH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SWQcxQAAANsAAAAPAAAAAAAAAAAAAAAAAJgCAABkcnMv&#10;ZG93bnJldi54bWxQSwUGAAAAAAQABAD1AAAAigMAAAAA&#10;" filled="f" stroked="f" strokeweight=".5pt">
                    <v:textbox>
                      <w:txbxContent>
                        <w:p w:rsidR="00276E38" w:rsidRPr="009079BF" w:rsidRDefault="00276E38" w:rsidP="007E2502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  <w:r w:rsidRPr="009079BF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Блок-схема: память с прямым доступом 57" o:spid="_x0000_s1084" type="#_x0000_t133" style="position:absolute;left:4547;top:9108;width:13357;height:4180;rotation:10039358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9iBsMA&#10;AADbAAAADwAAAGRycy9kb3ducmV2LnhtbESPQWsCMRSE74L/ITyhN81q0S1bo4hS6MGLq3h+3bxu&#10;VjcvS5Lq9t+bQsHjMDPfMMt1b1txIx8axwqmkwwEceV0w7WC0/Fj/AYiRGSNrWNS8EsB1qvhYImF&#10;dnc+0K2MtUgQDgUqMDF2hZShMmQxTFxHnLxv5y3GJH0ttcd7gttWzrJsIS02nBYMdrQ1VF3LH6sg&#10;n5tyf/k6d6XdhWy20Qd/ee2Vehn1m3cQkfr4DP+3P7WCeQ5/X9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9iBsMAAADbAAAADwAAAAAAAAAAAAAAAACYAgAAZHJzL2Rv&#10;d25yZXYueG1sUEsFBgAAAAAEAAQA9QAAAIgDAAAAAA==&#10;" fillcolor="white [3212]" strokecolor="black [3213]" strokeweight="1.5pt"/>
                  <v:line id="Прямая соединительная линия 58" o:spid="_x0000_s1085" style="position:absolute;flip:y;visibility:visible;mso-wrap-style:square" from="2253,13399" to="6933,15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4vDcEAAADbAAAADwAAAGRycy9kb3ducmV2LnhtbERPS2sCMRC+F/ofwhR6KZpVqI/VKFUo&#10;9FKKD/A6bMZN7GaybKa6/vvmUOjx43sv131o1JW65CMbGA0LUMRVtJ5rA8fD+2AGKgmyxSYyGbhT&#10;gvXq8WGJpY033tF1L7XKIZxKNOBE2lLrVDkKmIaxJc7cOXYBJcOu1rbDWw4PjR4XxUQH9JwbHLa0&#10;dVR973+CARkf75+bmZfTnC79xMXt9OvFG/P81L8tQAn18i/+c39YA695bP6Sf4Be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bi8NwQAAANsAAAAPAAAAAAAAAAAAAAAA&#10;AKECAABkcnMvZG93bnJldi54bWxQSwUGAAAAAAQABAD5AAAAjwMAAAAA&#10;" strokecolor="black [3213]">
                    <v:stroke dashstyle="longDashDot"/>
                  </v:line>
                  <v:shape id="Дуга 59" o:spid="_x0000_s1086" style="position:absolute;left:6834;top:8909;width:6120;height:6120;visibility:visible;mso-wrap-style:square;v-text-anchor:middle" coordsize="612000,612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IDpcUA&#10;AADbAAAADwAAAGRycy9kb3ducmV2LnhtbESPW2vCQBCF3wX/wzKFvohuFJSaukopFgoVvIOP0+w0&#10;CWZn0+zGRH+9WxD6eDiXjzNbtKYQF6pcblnBcBCBIE6szjlVcNh/9F9AOI+ssbBMCq7kYDHvdmYY&#10;a9vwli47n4owwi5GBZn3ZSylSzIy6Aa2JA7ej60M+iCrVOoKmzBuCjmKook0mHMgZFjSe0bJeVeb&#10;wD31lr/j9bFZ1ZPV1dS3r169+Vbq+al9ewXhqfX/4Uf7UysYT+HvS/gBc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4gOlxQAAANsAAAAPAAAAAAAAAAAAAAAAAJgCAABkcnMv&#10;ZG93bnJldi54bWxQSwUGAAAAAAQABAD1AAAAigMAAAAA&#10;" adj="-11796480,,5400" path="m149854,42838nsc291973,-41488,475370,2259,564122,141656v88753,139397,50794,324079,-85743,417171l306000,306000,149854,42838xem149854,42838nfc291973,-41488,475370,2259,564122,141656v88753,139397,50794,324079,-85743,417171e" filled="f" strokecolor="windowText">
                    <v:stroke endarrow="classic" endarrowwidth="narrow" endarrowlength="long" joinstyle="miter"/>
                    <v:formulas/>
                    <v:path arrowok="t" o:connecttype="custom" o:connectlocs="149854,42838;564122,141656;478379,558827" o:connectangles="0,0,0" textboxrect="0,0,612000,612000"/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60" o:spid="_x0000_s1087" style="position:absolute;left:10149;top:7284;width:6115;height:6115;visibility:visible;mso-wrap-style:square;v-text-anchor:middle" coordsize="611505,6115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7iLL0A&#10;AADbAAAADwAAAGRycy9kb3ducmV2LnhtbERPSwrCMBDdC94hjOCmaGoXItUoKohFcOHnAEMztsVm&#10;Uppo6+3NQnD5eP/Vpje1eFPrKssKZtMYBHFudcWFgvvtMFmAcB5ZY22ZFHzIwWY9HKww1bbjC72v&#10;vhAhhF2KCkrvm1RKl5dk0E1tQxy4h20N+gDbQuoWuxBuapnE8VwarDg0lNjQvqT8eX0ZBUmc7W6Z&#10;OUYLv4+67TnCxB1OSo1H/XYJwlPv/+KfO9MK5mF9+BJ+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97iLL0AAADbAAAADwAAAAAAAAAAAAAAAACYAgAAZHJzL2Rvd25yZXYu&#10;eG1sUEsFBgAAAAAEAAQA9QAAAIIDAAAAAA==&#10;" adj="-11796480,,5400" path="m149732,42803nsc291736,-41455,474985,2257,563666,141541v88681,139284,50753,323817,-85674,416834l305753,305753,149732,42803xem149732,42803nfc291736,-41455,474985,2257,563666,141541v88681,139284,50753,323817,-85674,416834e" filled="f" strokecolor="windowText">
                    <v:stroke startarrow="classic" startarrowwidth="narrow" startarrowlength="long" endarrowwidth="narrow" endarrowlength="long" joinstyle="miter"/>
                    <v:formulas/>
                    <v:path arrowok="t" o:connecttype="custom" o:connectlocs="149732,42803;563666,141541;477992,558375" o:connectangles="0,0,0" textboxrect="0,0,611505,611505"/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61" o:spid="_x0000_s1088" style="position:absolute;left:17735;top:3677;width:6120;height:6120;visibility:visible;mso-wrap-style:square;v-text-anchor:middle" coordsize="612000,612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jFHsYA&#10;AADbAAAADwAAAGRycy9kb3ducmV2LnhtbESPW2vCQBCF3wv+h2UEX6RuLDRI6ioiCgWF1kuhj2N2&#10;TILZ2ZjdmNhf3y0UfDycy8eZzjtTihvVrrCsYDyKQBCnVhecKTge1s8TEM4jaywtk4I7OZjPek9T&#10;TLRteUe3vc9EGGGXoILc+yqR0qU5GXQjWxEH72xrgz7IOpO6xjaMm1K+RFEsDRYcCDlWtMwpvewb&#10;E7jfw9X19eOr3Tbx9m6an82w+TwpNeh3izcQnjr/CP+337WCeAx/X8IPkL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fjFHsYAAADbAAAADwAAAAAAAAAAAAAAAACYAgAAZHJz&#10;L2Rvd25yZXYueG1sUEsFBgAAAAAEAAQA9QAAAIsDAAAAAA==&#10;" adj="-11796480,,5400" path="m149854,42838nsc291973,-41488,475370,2259,564122,141656v88753,139397,50794,324079,-85743,417171l306000,306000,149854,42838xem149854,42838nfc291973,-41488,475370,2259,564122,141656v88753,139397,50794,324079,-85743,417171e" filled="f" strokecolor="windowText">
                    <v:stroke endarrow="classic" endarrowwidth="narrow" endarrowlength="long" joinstyle="miter"/>
                    <v:formulas/>
                    <v:path arrowok="t" o:connecttype="custom" o:connectlocs="149854,42838;564122,141656;478379,558827" o:connectangles="0,0,0" textboxrect="0,0,612000,612000"/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62" o:spid="_x0000_s1089" style="position:absolute;left:15547;top:4757;width:6120;height:6120;visibility:visible;mso-wrap-style:square;v-text-anchor:middle" coordsize="612000,612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pbacUA&#10;AADbAAAADwAAAGRycy9kb3ducmV2LnhtbESPX2vCMBTF3wf7DuEOfBFNFSyjGmWMCYKC003w8a65&#10;a8uam9qktvrpjSDs8XD+/DizRWdKcabaFZYVjIYRCOLU6oIzBd9fy8ErCOeRNZaWScGFHCzmz08z&#10;TLRteUfnvc9EGGGXoILc+yqR0qU5GXRDWxEH79fWBn2QdSZ1jW0YN6UcR1EsDRYcCDlW9J5T+rdv&#10;TOAe+x+nyfbQbpp4czHNdd1vPn+U6r10b1MQnjr/H360V1pBPIb7l/AD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KltpxQAAANsAAAAPAAAAAAAAAAAAAAAAAJgCAABkcnMv&#10;ZG93bnJldi54bWxQSwUGAAAAAAQABAD1AAAAigMAAAAA&#10;" adj="-11796480,,5400" path="m149854,42838nsc291973,-41488,475370,2259,564122,141656v88753,139397,50794,324079,-85743,417171l306000,306000,149854,42838xem149854,42838nfc291973,-41488,475370,2259,564122,141656v88753,139397,50794,324079,-85743,417171e" filled="f" strokecolor="windowText">
                    <v:stroke endarrow="classic" endarrowwidth="narrow" endarrowlength="long" joinstyle="miter"/>
                    <v:formulas/>
                    <v:path arrowok="t" o:connecttype="custom" o:connectlocs="149854,42838;564122,141656;478379,558827" o:connectangles="0,0,0" textboxrect="0,0,612000,612000"/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28" o:spid="_x0000_s1090" type="#_x0000_t202" style="position:absolute;left:19411;top:9659;width:3251;height:37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INOcUA&#10;AADbAAAADwAAAGRycy9kb3ducmV2LnhtbESPQWsCMRSE74L/IbxCL1KztrDI1ihVaJFilWopHh+b&#10;183i5mVJoq7/3hQEj8PMfMNMZp1txIl8qB0rGA0zEMSl0zVXCn52709jECEia2wck4ILBZhN+70J&#10;Ftqd+ZtO21iJBOFQoAITY1tIGUpDFsPQtcTJ+3PeYkzSV1J7PCe4beRzluXSYs1pwWBLC0PlYXu0&#10;Cg7mc7DJPr7mv/ny4te7o9v71V6px4fu7RVEpC7ew7f2UivIX+D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Ug05xQAAANsAAAAPAAAAAAAAAAAAAAAAAJgCAABkcnMv&#10;ZG93bnJldi54bWxQSwUGAAAAAAQABAD1AAAAigMAAAAA&#10;" filled="f" stroked="f" strokeweight=".5pt">
                    <v:textbox>
                      <w:txbxContent>
                        <w:p w:rsidR="00276E38" w:rsidRPr="007A098F" w:rsidRDefault="00276E38" w:rsidP="007E2502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Поле 28" o:spid="_x0000_s1091" type="#_x0000_t202" style="position:absolute;left:22752;top:8257;width:3251;height:37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uVTcUA&#10;AADbAAAADwAAAGRycy9kb3ducmV2LnhtbESPQWsCMRSE74L/IbxCL1KzlrLI1ihVaJFilWopHh+b&#10;183i5mVJoq7/3hQEj8PMfMNMZp1txIl8qB0rGA0zEMSl0zVXCn52709jECEia2wck4ILBZhN+70J&#10;Ftqd+ZtO21iJBOFQoAITY1tIGUpDFsPQtcTJ+3PeYkzSV1J7PCe4beRzluXSYs1pwWBLC0PlYXu0&#10;Cg7mc7DJPr7mv/ny4te7o9v71V6px4fu7RVEpC7ew7f2UivIX+D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u5VNxQAAANsAAAAPAAAAAAAAAAAAAAAAAJgCAABkcnMv&#10;ZG93bnJldi54bWxQSwUGAAAAAAQABAD1AAAAigMAAAAA&#10;" filled="f" stroked="f" strokeweight=".5pt">
                    <v:textbox>
                      <w:txbxContent>
                        <w:p w:rsidR="00276E38" w:rsidRPr="007A098F" w:rsidRDefault="00276E38" w:rsidP="007E2502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Блок-схема: память с прямым доступом 65" o:spid="_x0000_s1092" type="#_x0000_t133" style="position:absolute;left:12604;top:19119;width:12816;height:4176;rotation:10039358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jqQ8IA&#10;AADbAAAADwAAAGRycy9kb3ducmV2LnhtbESPQWvCQBSE7wX/w/IEb3VjRJHUVUQQcumhieD1kX1N&#10;QrNvt7urpv313YLgcZj5ZpjtfjSDuJEPvWUFi3kGgrixuudWwbk+vW5AhIiscbBMCn4owH43edli&#10;oe2dP+hWxVakEg4FKuhidIWUoenIYJhbR5y8T+sNxiR9K7XHeyo3g8yzbC0N9pwWOnR07Kj5qq5G&#10;wTq/5u73Uumyv7hvyt7rZelrpWbT8fAGItIYn+EHXerEreD/S/oBcv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eOpDwgAAANsAAAAPAAAAAAAAAAAAAAAAAJgCAABkcnMvZG93&#10;bnJldi54bWxQSwUGAAAAAAQABAD1AAAAhwMAAAAA&#10;" fillcolor="window" strokecolor="windowText" strokeweight="1.5pt"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66" o:spid="_x0000_s1093" style="position:absolute;flip:y;visibility:visible;mso-wrap-style:square" from="10407,23222" to="15087,2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8eT8IAAADbAAAADwAAAGRycy9kb3ducmV2LnhtbESPQWvCQBSE7wX/w/IEb3XXEkKJriKC&#10;NMdoC+LtkX0mwezbkN0mqb/eLRR6HGbmG2azm2wrBup941jDaqlAEJfONFxp+Po8vr6D8AHZYOuY&#10;NPyQh9129rLBzLiRTzScQyUihH2GGuoQukxKX9Zk0S9dRxy9m+sthij7Spoexwi3rXxTKpUWG44L&#10;NXZ0qKm8n7+thsvjqj4K5MQVd6kuhzHh25hrvZhP+zWIQFP4D/+1c6MhTeH3S/wBcvs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k8eT8IAAADbAAAADwAAAAAAAAAAAAAA&#10;AAChAgAAZHJzL2Rvd25yZXYueG1sUEsFBgAAAAAEAAQA+QAAAJADAAAAAA==&#10;" strokecolor="windowText">
                    <v:stroke dashstyle="longDashDot"/>
                  </v:line>
                  <v:shape id="Дуга 67" o:spid="_x0000_s1094" style="position:absolute;left:17640;top:17633;width:6120;height:6120;visibility:visible;mso-wrap-style:square;v-text-anchor:middle" coordsize="612000,612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348cYA&#10;AADbAAAADwAAAGRycy9kb3ducmV2LnhtbESPX2vCMBTF3wd+h3AFX0TTCatSjSJDYTBh6jbw8a65&#10;a4vNTW1SW/fpzWCwx8P58+MsVp0pxZVqV1hW8DiOQBCnVhecKfh4345mIJxH1lhaJgU3crBa9h4W&#10;mGjb8oGuR5+JMMIuQQW591UipUtzMujGtiIO3retDfog60zqGtswbko5iaJYGiw4EHKs6Dmn9Hxs&#10;TOCehpvL09tnu2vi3c00P6/DZv+l1KDfrecgPHX+P/zXftEK4in8fgk/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V348cYAAADbAAAADwAAAAAAAAAAAAAAAACYAgAAZHJz&#10;L2Rvd25yZXYueG1sUEsFBgAAAAAEAAQA9QAAAIsDAAAAAA==&#10;" adj="-11796480,,5400" path="m149854,42838nsc291973,-41488,475370,2259,564122,141656v88753,139397,50794,324079,-85743,417171l306000,306000,149854,42838xem149854,42838nfc291973,-41488,475370,2259,564122,141656v88753,139397,50794,324079,-85743,417171e" filled="f" strokecolor="windowText">
                    <v:stroke endarrow="classic" endarrowwidth="narrow" endarrowlength="long" joinstyle="miter"/>
                    <v:formulas/>
                    <v:path arrowok="t" o:connecttype="custom" o:connectlocs="149854,42838;564122,141656;478379,558827" o:connectangles="0,0,0" textboxrect="0,0,612000,612000"/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68" o:spid="_x0000_s1095" style="position:absolute;left:15481;top:18713;width:6120;height:6120;visibility:visible;mso-wrap-style:square;v-text-anchor:middle" coordsize="612000,612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Jsg8MA&#10;AADbAAAADwAAAGRycy9kb3ducmV2LnhtbERPS0vDQBC+C/6HZQQvpd0oGCTttkhpoWBB+4Iex+yY&#10;BLOzMbtpUn+9cxA8fnzv2WJwtbpQGyrPBh4mCSji3NuKCwPHw3r8DCpEZIu1ZzJwpQCL+e3NDDPr&#10;e97RZR8LJSEcMjRQxthkWoe8JIdh4hti4T596zAKbAttW+wl3NX6MUlS7bBiaSixoWVJ+de+c9J7&#10;Hq2+n95O/bZLt1fX/byOuvcPY+7vhpcpqEhD/Bf/uTfWQCpj5Yv8AD3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Jsg8MAAADbAAAADwAAAAAAAAAAAAAAAACYAgAAZHJzL2Rv&#10;d25yZXYueG1sUEsFBgAAAAAEAAQA9QAAAIgDAAAAAA==&#10;" adj="-11796480,,5400" path="m149854,42838nsc291973,-41488,475370,2259,564122,141656v88753,139397,50794,324079,-85743,417171l306000,306000,149854,42838xem149854,42838nfc291973,-41488,475370,2259,564122,141656v88753,139397,50794,324079,-85743,417171e" filled="f" strokecolor="windowText">
                    <v:stroke endarrow="classic" endarrowwidth="narrow" endarrowlength="long" joinstyle="miter"/>
                    <v:formulas/>
                    <v:path arrowok="t" o:connecttype="custom" o:connectlocs="149854,42838;564122,141656;478379,558827" o:connectangles="0,0,0" textboxrect="0,0,612000,612000"/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28" o:spid="_x0000_s1096" type="#_x0000_t202" style="position:absolute;left:19411;top:23615;width:3251;height:37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o608UA&#10;AADbAAAADwAAAGRycy9kb3ducmV2LnhtbESPQWsCMRSE7wX/Q3iFXqRm7WHRrVGq0CJilWopHh+b&#10;183i5mVJoq7/vhGEHoeZ+YaZzDrbiDP5UDtWMBxkIIhLp2uuFHzv359HIEJE1tg4JgVXCjCb9h4m&#10;WGh34S8672IlEoRDgQpMjG0hZSgNWQwD1xIn79d5izFJX0nt8ZLgtpEvWZZLizWnBYMtLQyVx93J&#10;KjiaVX+bfXzOf/Ll1W/2J3fw64NST4/d2yuISF38D9/bS60gH8PtS/oBcv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ujrTxQAAANsAAAAPAAAAAAAAAAAAAAAAAJgCAABkcnMv&#10;ZG93bnJldi54bWxQSwUGAAAAAAQABAD1AAAAigMAAAAA&#10;" filled="f" stroked="f" strokeweight=".5pt"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Поле 28" o:spid="_x0000_s1097" type="#_x0000_t202" style="position:absolute;left:22752;top:22221;width:3251;height:37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Fk8IA&#10;AADbAAAADwAAAGRycy9kb3ducmV2LnhtbERPy2oCMRTdC/5DuEI3opl2YWU0igotUvrAB+LyMrlO&#10;Bic3QxJ1/PtmIbg8nPd03tpaXMmHyrGC12EGgrhwuuJSwX73MRiDCBFZY+2YFNwpwHzW7Uwx1+7G&#10;G7puYylSCIccFZgYm1zKUBiyGIauIU7cyXmLMUFfSu3xlsJtLd+ybCQtVpwaDDa0MlSctxer4Gy+&#10;+n/Z58/yMFrf/e/u4o7++6jUS69dTEBEauNT/HCvtYL3tD59ST9Az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WQWTwgAAANsAAAAPAAAAAAAAAAAAAAAAAJgCAABkcnMvZG93&#10;bnJldi54bWxQSwUGAAAAAAQABAD1AAAAhwMAAAAA&#10;" filled="f" stroked="f" strokeweight=".5pt"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Дуга 71" o:spid="_x0000_s1098" style="position:absolute;left:13684;top:21768;width:2880;height:2880;visibility:visible;mso-wrap-style:square;v-text-anchor:middle" coordsize="288000,288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7LqsMA&#10;AADbAAAADwAAAGRycy9kb3ducmV2LnhtbESP0YrCMBRE3wX/IdyFfdO0wlapRlkUURBWrP2AS3Nt&#10;q81NaaLWvzcLC/s4zMwZZrHqTSMe1LnasoJ4HIEgLqyuuVSQn7ejGQjnkTU2lknBixyslsPBAlNt&#10;n3yiR+ZLESDsUlRQed+mUrqiIoNubFvi4F1sZ9AH2ZVSd/gMcNPISRQl0mDNYaHCltYVFbfsbhQc&#10;8sum9l/H/Ge2i6PkdD8XSXZV6vOj/56D8NT7//Bfe68VTGP4/RJ+gFy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m7LqsMAAADbAAAADwAAAAAAAAAAAAAAAACYAgAAZHJzL2Rv&#10;d25yZXYueG1sUEsFBgAAAAAEAAQA9QAAAIgDAAAAAA==&#10;" adj="-11796480,,5400" path="m70519,20159nsc137398,-19524,223703,1063,265469,66662v41766,65599,23903,152508,-40350,196316l144000,144000,70519,20159xem70519,20159nfc137398,-19524,223703,1063,265469,66662v41766,65599,23903,152508,-40350,196316e" filled="f" strokecolor="windowText">
                    <v:stroke startarrow="classic" startarrowwidth="narrow" startarrowlength="long" endarrowwidth="narrow" endarrowlength="long" joinstyle="miter"/>
                    <v:formulas/>
                    <v:path arrowok="t" o:connecttype="custom" o:connectlocs="70519,20159;265469,66662;225119,262978" o:connectangles="0,0,0" textboxrect="0,0,288000,288000"/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28" o:spid="_x0000_s1099" type="#_x0000_t202" style="position:absolute;left:14319;top:24611;width:3162;height:37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c+f8UA&#10;AADbAAAADwAAAGRycy9kb3ducmV2LnhtbESPQWsCMRSE74L/ITzBS6lZPWhZjdIWFCmtUi3i8bF5&#10;3SxuXpYk6vrvG6HgcZiZb5jZorW1uJAPlWMFw0EGgrhwuuJSwc9++fwCIkRkjbVjUnCjAIt5tzPD&#10;XLsrf9NlF0uRIBxyVGBibHIpQ2HIYhi4hjh5v85bjEn6UmqP1wS3tRxl2VharDgtGGzo3VBx2p2t&#10;gpP5eNpmq6+3w3h985v92R3951Gpfq99nYKI1MZH+L+91gomI7h/S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xz5/xQAAANsAAAAPAAAAAAAAAAAAAAAAAJgCAABkcnMv&#10;ZG93bnJldi54bWxQSwUGAAAAAAQABAD1AAAAigMAAAAA&#10;" filled="f" stroked="f" strokeweight=".5pt"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Поле 28" o:spid="_x0000_s1100" type="#_x0000_t202" style="position:absolute;left:1374;top:12782;width:2572;height:29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ub5MUA&#10;AADbAAAADwAAAGRycy9kb3ducmV2LnhtbESPQWsCMRSE7wX/Q3iFXkSzVrBlaxQVFCm2pSrF42Pz&#10;ulncvCxJ1PXfN4LQ4zAz3zDjaWtrcSYfKscKBv0MBHHhdMWlgv1u2XsFESKyxtoxKbhSgOmk8zDG&#10;XLsLf9N5G0uRIBxyVGBibHIpQ2HIYui7hjh5v85bjEn6UmqPlwS3tXzOspG0WHFaMNjQwlBx3J6s&#10;gqN5735lq4/5z2h99Z+7kzv4zUGpp8d29gYiUhv/w/f2Wit4Gc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i5vkxQAAANsAAAAPAAAAAAAAAAAAAAAAAJgCAABkcnMv&#10;ZG93bnJldi54bWxQSwUGAAAAAAQABAD1AAAAigMAAAAA&#10;" filled="f" stroked="f" strokeweight=".5pt">
                    <v:textbox>
                      <w:txbxContent>
                        <w:p w:rsidR="00276E38" w:rsidRPr="000B4BAF" w:rsidRDefault="00276E38" w:rsidP="007E2502">
                          <w:pPr>
                            <w:pStyle w:val="ac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Поле 28" o:spid="_x0000_s1101" type="#_x0000_t202" style="position:absolute;left:9749;top:22212;width:2572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IDkMUA&#10;AADbAAAADwAAAGRycy9kb3ducmV2LnhtbESPQWsCMRSE7wX/Q3iFXkSzFrFlaxQVFCm2pSrF42Pz&#10;ulncvCxJ1PXfN4LQ4zAz3zDjaWtrcSYfKscKBv0MBHHhdMWlgv1u2XsFESKyxtoxKbhSgOmk8zDG&#10;XLsLf9N5G0uRIBxyVGBibHIpQ2HIYui7hjh5v85bjEn6UmqPlwS3tXzOspG0WHFaMNjQwlBx3J6s&#10;gqN5735lq4/5z2h99Z+7kzv4zUGpp8d29gYiUhv/w/f2Wit4Gc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YgOQxQAAANsAAAAPAAAAAAAAAAAAAAAAAJgCAABkcnMv&#10;ZG93bnJldi54bWxQSwUGAAAAAAQABAD1AAAAigMAAAAA&#10;" filled="f" stroked="f" strokeweight=".5pt"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75" o:spid="_x0000_s1102" style="position:absolute;visibility:visible;mso-wrap-style:square" from="15117,3677" to="15117,28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ercsUAAADbAAAADwAAAGRycy9kb3ducmV2LnhtbESP3WrCQBSE7wu+w3IK3pS6qaCW6Cao&#10;VJAiiD+Q20P2NJs2ezZkV5O+fbdQ6OUwM98wq3ywjbhT52vHCl4mCQji0umaKwXXy+75FYQPyBob&#10;x6Tgmzzk2ehhhal2PZ/ofg6ViBD2KSowIbSplL40ZNFPXEscvQ/XWQxRdpXUHfYRbhs5TZK5tFhz&#10;XDDY0tZQ+XW+WQWbt8/1UZvF07YvqqLtD0Wi3wulxo/Degki0BD+w3/tvVawmMHvl/gDZP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8ercsUAAADbAAAADwAAAAAAAAAA&#10;AAAAAAChAgAAZHJzL2Rvd25yZXYueG1sUEsFBgAAAAAEAAQA+QAAAJMDAAAAAA==&#10;" strokecolor="black [3213]" strokeweight=".5pt"/>
                  <v:shape id="Поле 28" o:spid="_x0000_s1103" type="#_x0000_t202" style="position:absolute;left:26966;top:9143;width:2661;height:37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w4fMUA&#10;AADbAAAADwAAAGRycy9kb3ducmV2LnhtbESPQWsCMRSE7wX/Q3iFXqRm7WGVrVGq0CJilWopHh+b&#10;183i5mVJoq7/vhGEHoeZ+YaZzDrbiDP5UDtWMBxkIIhLp2uuFHzv35/HIEJE1tg4JgVXCjCb9h4m&#10;WGh34S8672IlEoRDgQpMjG0hZSgNWQwD1xIn79d5izFJX0nt8ZLgtpEvWZZLizWnBYMtLQyVx93J&#10;KjiaVX+bfXzOf/Ll1W/2J3fw64NST4/d2yuISF38D9/bS61glMPtS/oBcv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/Dh8xQAAANsAAAAPAAAAAAAAAAAAAAAAAJgCAABkcnMv&#10;ZG93bnJldi54bWxQSwUGAAAAAAQABAD1AAAAigMAAAAA&#10;" filled="f" stroked="f" strokeweight=".5pt">
                    <v:textbox>
                      <w:txbxContent>
                        <w:p w:rsidR="00276E38" w:rsidRPr="000B4BAF" w:rsidRDefault="00276E38" w:rsidP="007E2502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28" o:spid="_x0000_s1104" type="#_x0000_t202" style="position:absolute;left:26966;top:20013;width:2661;height:37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Cd58UA&#10;AADbAAAADwAAAGRycy9kb3ducmV2LnhtbESPQWsCMRSE74L/ITzBi9RsPWhZjdIWKiKtUi3i8bF5&#10;3SxuXpYk6vrvm4LgcZiZb5jZorW1uJAPlWMFz8MMBHHhdMWlgp/9x9MLiBCRNdaOScGNAizm3c4M&#10;c+2u/E2XXSxFgnDIUYGJscmlDIUhi2HoGuLk/TpvMSbpS6k9XhPc1nKUZWNpseK0YLChd0PFaXe2&#10;Ck5mPdhmy6+3w3h185v92R3951Gpfq99nYKI1MZH+N5eaQWTCfx/S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sJ3nxQAAANsAAAAPAAAAAAAAAAAAAAAAAJgCAABkcnMv&#10;ZG93bnJldi54bWxQSwUGAAAAAAQABAD1AAAAigMAAAAA&#10;" filled="f" stroked="f" strokeweight=".5pt">
                    <v:textbox>
                      <w:txbxContent>
                        <w:p w:rsidR="00276E38" w:rsidRDefault="00276E38" w:rsidP="007E2502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1421C" w:rsidRPr="00510319" w:rsidRDefault="00510319" w:rsidP="00510319">
      <w:pPr>
        <w:ind w:firstLine="0"/>
        <w:jc w:val="center"/>
      </w:pPr>
      <w:r w:rsidRPr="00510319">
        <w:t>Рис. 6.2.</w:t>
      </w:r>
      <w:r w:rsidR="007E2502">
        <w:t xml:space="preserve"> К определению внутреннего крутящего момента</w:t>
      </w:r>
    </w:p>
    <w:p w:rsidR="00B1421C" w:rsidRPr="002960B4" w:rsidRDefault="00B1421C" w:rsidP="000467D5">
      <w:pPr>
        <w:ind w:firstLine="510"/>
        <w:rPr>
          <w:sz w:val="28"/>
        </w:rPr>
      </w:pPr>
    </w:p>
    <w:p w:rsidR="00922EBD" w:rsidRDefault="00BC3CC6" w:rsidP="000467D5">
      <w:pPr>
        <w:ind w:firstLine="510"/>
        <w:rPr>
          <w:sz w:val="28"/>
        </w:rPr>
      </w:pPr>
      <w:r>
        <w:rPr>
          <w:sz w:val="28"/>
        </w:rPr>
        <w:t xml:space="preserve">После этого составляют единственное уравнение равновесия оставшейся части </w:t>
      </w:r>
    </w:p>
    <w:p w:rsidR="00922EBD" w:rsidRDefault="00922EBD" w:rsidP="00C55A79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922EBD">
        <w:rPr>
          <w:position w:val="-16"/>
        </w:rPr>
        <w:object w:dxaOrig="1120" w:dyaOrig="460">
          <v:shape id="_x0000_i1027" type="#_x0000_t75" style="width:55.7pt;height:23.1pt" o:ole="">
            <v:imagedata r:id="rId10" o:title=""/>
          </v:shape>
          <o:OLEObject Type="Embed" ProgID="Equation.DSMT4" ShapeID="_x0000_i1027" DrawAspect="Content" ObjectID="_1413292993" r:id="rId11"/>
        </w:object>
      </w:r>
      <w:r>
        <w:t xml:space="preserve">, </w:t>
      </w:r>
      <w:r>
        <w:tab/>
        <w:t>6.1</w:t>
      </w:r>
    </w:p>
    <w:p w:rsidR="00BC3CC6" w:rsidRDefault="00BC3CC6" w:rsidP="000467D5">
      <w:pPr>
        <w:ind w:firstLine="510"/>
        <w:rPr>
          <w:sz w:val="28"/>
        </w:rPr>
      </w:pPr>
      <w:r w:rsidRPr="00BC3CC6">
        <w:rPr>
          <w:sz w:val="28"/>
        </w:rPr>
        <w:t xml:space="preserve">из </w:t>
      </w:r>
      <w:proofErr w:type="gramStart"/>
      <w:r w:rsidRPr="00BC3CC6">
        <w:rPr>
          <w:sz w:val="28"/>
        </w:rPr>
        <w:t>ко</w:t>
      </w:r>
      <w:r>
        <w:rPr>
          <w:sz w:val="28"/>
        </w:rPr>
        <w:t>торого</w:t>
      </w:r>
      <w:proofErr w:type="gramEnd"/>
      <w:r w:rsidR="00226C2E">
        <w:rPr>
          <w:sz w:val="28"/>
        </w:rPr>
        <w:t xml:space="preserve"> и</w:t>
      </w:r>
      <w:r>
        <w:rPr>
          <w:sz w:val="28"/>
        </w:rPr>
        <w:t xml:space="preserve"> определяют значение </w:t>
      </w:r>
      <w:r w:rsidRPr="00BC3CC6">
        <w:rPr>
          <w:i/>
          <w:sz w:val="28"/>
          <w:lang w:val="en-US"/>
        </w:rPr>
        <w:t>M</w:t>
      </w:r>
      <w:r>
        <w:rPr>
          <w:sz w:val="28"/>
        </w:rPr>
        <w:t xml:space="preserve">. </w:t>
      </w:r>
    </w:p>
    <w:p w:rsidR="00BC3CC6" w:rsidRDefault="00BC3CC6" w:rsidP="000467D5">
      <w:pPr>
        <w:ind w:firstLine="510"/>
        <w:rPr>
          <w:sz w:val="28"/>
        </w:rPr>
      </w:pPr>
      <w:r>
        <w:rPr>
          <w:sz w:val="28"/>
        </w:rPr>
        <w:t>Таким образом, крутящий момент в поперечном сечении бруса численно равен алгебраической сумме внешних моментов, приложе</w:t>
      </w:r>
      <w:r>
        <w:rPr>
          <w:sz w:val="28"/>
        </w:rPr>
        <w:t>н</w:t>
      </w:r>
      <w:r>
        <w:rPr>
          <w:sz w:val="28"/>
        </w:rPr>
        <w:t>ных с одной стороны от рассматриваемого сечения.</w:t>
      </w:r>
    </w:p>
    <w:p w:rsidR="00BC3CC6" w:rsidRPr="00922EBD" w:rsidRDefault="00BC3CC6" w:rsidP="007E2502">
      <w:pPr>
        <w:ind w:left="510" w:firstLine="0"/>
        <w:rPr>
          <w:i/>
          <w:sz w:val="22"/>
        </w:rPr>
      </w:pPr>
      <w:r w:rsidRPr="00922EBD">
        <w:rPr>
          <w:b/>
          <w:i/>
        </w:rPr>
        <w:t>Правило знаков</w:t>
      </w:r>
      <w:r w:rsidRPr="00922EBD">
        <w:rPr>
          <w:i/>
        </w:rPr>
        <w:t xml:space="preserve">. </w:t>
      </w:r>
      <w:r w:rsidR="0040696A" w:rsidRPr="00922EBD">
        <w:rPr>
          <w:i/>
        </w:rPr>
        <w:t>Крутящий момент в сечении считается положительным, если внешний момент вращает отсеченную часть против часовой стрелки, если смотреть на отсеченную часть со стороны сечения. Если внешний м</w:t>
      </w:r>
      <w:r w:rsidR="0040696A" w:rsidRPr="00922EBD">
        <w:rPr>
          <w:i/>
        </w:rPr>
        <w:t>о</w:t>
      </w:r>
      <w:r w:rsidR="0040696A" w:rsidRPr="00922EBD">
        <w:rPr>
          <w:i/>
        </w:rPr>
        <w:t>мент вращает отсеченную часть по часовой стрелке (при взгляде со стор</w:t>
      </w:r>
      <w:r w:rsidR="0040696A" w:rsidRPr="00922EBD">
        <w:rPr>
          <w:i/>
        </w:rPr>
        <w:t>о</w:t>
      </w:r>
      <w:r w:rsidR="0040696A" w:rsidRPr="00922EBD">
        <w:rPr>
          <w:i/>
        </w:rPr>
        <w:t>ны сечения), то крутящий момент в сечении считаем отрицательным.</w:t>
      </w:r>
    </w:p>
    <w:p w:rsidR="0040696A" w:rsidRPr="006A6E69" w:rsidRDefault="0040696A" w:rsidP="000467D5">
      <w:pPr>
        <w:ind w:firstLine="510"/>
        <w:rPr>
          <w:sz w:val="28"/>
        </w:rPr>
      </w:pPr>
      <w:r>
        <w:rPr>
          <w:sz w:val="28"/>
        </w:rPr>
        <w:t>Для наглядного представления о характере распределения и зн</w:t>
      </w:r>
      <w:r>
        <w:rPr>
          <w:sz w:val="28"/>
        </w:rPr>
        <w:t>а</w:t>
      </w:r>
      <w:r>
        <w:rPr>
          <w:sz w:val="28"/>
        </w:rPr>
        <w:t>чении крутящих моментов по длине стержня строят эпюры этих м</w:t>
      </w:r>
      <w:r>
        <w:rPr>
          <w:sz w:val="28"/>
        </w:rPr>
        <w:t>о</w:t>
      </w:r>
      <w:r>
        <w:rPr>
          <w:sz w:val="28"/>
        </w:rPr>
        <w:t>ментов. Построение эпюр аналогично построению эпюр продольных сил при растяжении.</w:t>
      </w:r>
    </w:p>
    <w:p w:rsidR="003C496F" w:rsidRDefault="003C496F" w:rsidP="003C496F">
      <w:pPr>
        <w:ind w:firstLine="510"/>
        <w:rPr>
          <w:sz w:val="28"/>
          <w:szCs w:val="28"/>
        </w:rPr>
      </w:pPr>
      <w:r w:rsidRPr="001307D0">
        <w:rPr>
          <w:sz w:val="28"/>
          <w:szCs w:val="28"/>
        </w:rPr>
        <w:lastRenderedPageBreak/>
        <w:t xml:space="preserve">Рассмотрим невесомый, защемленный левым концом прямой </w:t>
      </w:r>
      <w:r>
        <w:rPr>
          <w:sz w:val="28"/>
          <w:szCs w:val="28"/>
        </w:rPr>
        <w:t>вал</w:t>
      </w:r>
      <w:r w:rsidRPr="001307D0">
        <w:rPr>
          <w:sz w:val="28"/>
          <w:szCs w:val="28"/>
        </w:rPr>
        <w:t xml:space="preserve">, </w:t>
      </w:r>
      <w:r>
        <w:rPr>
          <w:sz w:val="28"/>
          <w:szCs w:val="28"/>
        </w:rPr>
        <w:t>на который</w:t>
      </w:r>
      <w:r w:rsidRPr="001307D0">
        <w:rPr>
          <w:sz w:val="28"/>
          <w:szCs w:val="28"/>
        </w:rPr>
        <w:t xml:space="preserve"> действуют активные </w:t>
      </w:r>
      <w:r>
        <w:rPr>
          <w:sz w:val="28"/>
          <w:szCs w:val="28"/>
        </w:rPr>
        <w:t>моменты</w:t>
      </w:r>
      <w:r w:rsidRPr="001307D0">
        <w:rPr>
          <w:sz w:val="28"/>
          <w:szCs w:val="28"/>
        </w:rPr>
        <w:t xml:space="preserve"> </w:t>
      </w:r>
      <w:r w:rsidRPr="003C496F">
        <w:rPr>
          <w:i/>
          <w:sz w:val="28"/>
          <w:szCs w:val="28"/>
          <w:lang w:val="en-US"/>
        </w:rPr>
        <w:t>T</w:t>
      </w:r>
      <w:r w:rsidRPr="001307D0">
        <w:rPr>
          <w:sz w:val="28"/>
          <w:szCs w:val="28"/>
        </w:rPr>
        <w:t xml:space="preserve"> и </w:t>
      </w:r>
      <w:r>
        <w:rPr>
          <w:sz w:val="28"/>
          <w:szCs w:val="28"/>
        </w:rPr>
        <w:t>3</w:t>
      </w:r>
      <w:r w:rsidRPr="003C496F">
        <w:rPr>
          <w:i/>
          <w:sz w:val="28"/>
          <w:szCs w:val="28"/>
          <w:lang w:val="en-US"/>
        </w:rPr>
        <w:t>T</w:t>
      </w:r>
      <w:r w:rsidRPr="001307D0">
        <w:rPr>
          <w:sz w:val="28"/>
          <w:szCs w:val="28"/>
        </w:rPr>
        <w:t xml:space="preserve"> (рис </w:t>
      </w:r>
      <w:r w:rsidRPr="003C496F">
        <w:rPr>
          <w:sz w:val="28"/>
          <w:szCs w:val="28"/>
        </w:rPr>
        <w:t>6</w:t>
      </w:r>
      <w:r>
        <w:rPr>
          <w:sz w:val="28"/>
          <w:szCs w:val="28"/>
        </w:rPr>
        <w:t>.3, а</w:t>
      </w:r>
      <w:r w:rsidRPr="001307D0">
        <w:rPr>
          <w:sz w:val="28"/>
          <w:szCs w:val="28"/>
        </w:rPr>
        <w:t xml:space="preserve">). </w:t>
      </w:r>
    </w:p>
    <w:p w:rsidR="00BC3CC6" w:rsidRDefault="003C496F" w:rsidP="003C496F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52252CD2" wp14:editId="773542BC">
                <wp:extent cx="3452794" cy="4745318"/>
                <wp:effectExtent l="0" t="0" r="0" b="0"/>
                <wp:docPr id="156" name="Полотно 1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9" name="Прямоугольник 79"/>
                        <wps:cNvSpPr/>
                        <wps:spPr>
                          <a:xfrm>
                            <a:off x="442595" y="3818177"/>
                            <a:ext cx="738000" cy="424800"/>
                          </a:xfrm>
                          <a:prstGeom prst="rect">
                            <a:avLst/>
                          </a:prstGeom>
                          <a:pattFill prst="ltVert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Прямая соединительная линия 80"/>
                        <wps:cNvCnPr/>
                        <wps:spPr>
                          <a:xfrm>
                            <a:off x="432435" y="684230"/>
                            <a:ext cx="1532890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81" name="Прямая соединительная линия 81"/>
                        <wps:cNvCnPr/>
                        <wps:spPr>
                          <a:xfrm>
                            <a:off x="439420" y="1119205"/>
                            <a:ext cx="1532890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82" name="Прямая соединительная линия 82"/>
                        <wps:cNvCnPr/>
                        <wps:spPr>
                          <a:xfrm>
                            <a:off x="439420" y="684230"/>
                            <a:ext cx="0" cy="43434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83" name="Прямая соединительная линия 83"/>
                        <wps:cNvCnPr/>
                        <wps:spPr>
                          <a:xfrm>
                            <a:off x="1965325" y="684230"/>
                            <a:ext cx="0" cy="43434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84" name="Поле 21"/>
                        <wps:cNvSpPr txBox="1"/>
                        <wps:spPr>
                          <a:xfrm>
                            <a:off x="1969306" y="509254"/>
                            <a:ext cx="27432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Pr="009F0B6A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Поле 21"/>
                        <wps:cNvSpPr txBox="1"/>
                        <wps:spPr>
                          <a:xfrm>
                            <a:off x="1961912" y="4307659"/>
                            <a:ext cx="274320" cy="3219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Прямоугольник 86"/>
                        <wps:cNvSpPr/>
                        <wps:spPr>
                          <a:xfrm>
                            <a:off x="349058" y="576280"/>
                            <a:ext cx="90000" cy="648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Прямая соединительная линия 87"/>
                        <wps:cNvCnPr/>
                        <wps:spPr>
                          <a:xfrm>
                            <a:off x="442595" y="576280"/>
                            <a:ext cx="0" cy="648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88" name="Поле 21"/>
                        <wps:cNvSpPr txBox="1"/>
                        <wps:spPr>
                          <a:xfrm>
                            <a:off x="1141315" y="438763"/>
                            <a:ext cx="35052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3T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Прямая соединительная линия 89"/>
                        <wps:cNvCnPr/>
                        <wps:spPr>
                          <a:xfrm flipV="1">
                            <a:off x="442559" y="257959"/>
                            <a:ext cx="0" cy="3669878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90" name="Прямая соединительная линия 90"/>
                        <wps:cNvCnPr/>
                        <wps:spPr>
                          <a:xfrm flipV="1">
                            <a:off x="1180572" y="257950"/>
                            <a:ext cx="0" cy="3670028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91" name="Прямая соединительная линия 91"/>
                        <wps:cNvCnPr/>
                        <wps:spPr>
                          <a:xfrm flipV="1">
                            <a:off x="1964630" y="257878"/>
                            <a:ext cx="7266" cy="4100031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92" name="Блок-схема: узел 92"/>
                        <wps:cNvSpPr/>
                        <wps:spPr>
                          <a:xfrm>
                            <a:off x="1162685" y="892810"/>
                            <a:ext cx="36000" cy="36000"/>
                          </a:xfrm>
                          <a:prstGeom prst="flowChartConnector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Блок-схема: узел 93"/>
                        <wps:cNvSpPr/>
                        <wps:spPr>
                          <a:xfrm>
                            <a:off x="432435" y="900430"/>
                            <a:ext cx="35560" cy="35560"/>
                          </a:xfrm>
                          <a:prstGeom prst="flowChartConnector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Блок-схема: узел 94"/>
                        <wps:cNvSpPr/>
                        <wps:spPr>
                          <a:xfrm>
                            <a:off x="1943735" y="882015"/>
                            <a:ext cx="36000" cy="36000"/>
                          </a:xfrm>
                          <a:prstGeom prst="flowChartConnector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Поле 21"/>
                        <wps:cNvSpPr txBox="1"/>
                        <wps:spPr>
                          <a:xfrm>
                            <a:off x="1727535" y="684993"/>
                            <a:ext cx="282575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Поле 21"/>
                        <wps:cNvSpPr txBox="1"/>
                        <wps:spPr>
                          <a:xfrm>
                            <a:off x="1105659" y="684343"/>
                            <a:ext cx="282575" cy="322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Поле 21"/>
                        <wps:cNvSpPr txBox="1"/>
                        <wps:spPr>
                          <a:xfrm>
                            <a:off x="359514" y="681885"/>
                            <a:ext cx="291465" cy="324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Прямая со стрелкой 98"/>
                        <wps:cNvCnPr/>
                        <wps:spPr>
                          <a:xfrm>
                            <a:off x="1180671" y="323850"/>
                            <a:ext cx="7992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99" name="Прямая со стрелкой 99"/>
                        <wps:cNvCnPr/>
                        <wps:spPr>
                          <a:xfrm>
                            <a:off x="419658" y="323850"/>
                            <a:ext cx="7992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00" name="Прямая соединительная линия 100"/>
                        <wps:cNvCnPr/>
                        <wps:spPr>
                          <a:xfrm flipV="1">
                            <a:off x="1527264" y="581810"/>
                            <a:ext cx="0" cy="97154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1" name="Прямая соединительная линия 101"/>
                        <wps:cNvCnPr/>
                        <wps:spPr>
                          <a:xfrm flipV="1">
                            <a:off x="972104" y="582224"/>
                            <a:ext cx="0" cy="857897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2" name="Прямая соединительная линия 102"/>
                        <wps:cNvCnPr/>
                        <wps:spPr>
                          <a:xfrm flipV="1">
                            <a:off x="1965325" y="797710"/>
                            <a:ext cx="0" cy="205104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3" name="Прямая со стрелкой 103"/>
                        <wps:cNvCnPr/>
                        <wps:spPr>
                          <a:xfrm>
                            <a:off x="1527264" y="1445409"/>
                            <a:ext cx="45247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04" name="Поле 21"/>
                        <wps:cNvSpPr txBox="1"/>
                        <wps:spPr>
                          <a:xfrm>
                            <a:off x="1617751" y="1187785"/>
                            <a:ext cx="31051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r w:rsidRPr="00166CD9"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Прямая соединительная линия 105"/>
                        <wps:cNvCnPr/>
                        <wps:spPr>
                          <a:xfrm>
                            <a:off x="1527264" y="1568973"/>
                            <a:ext cx="438061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6" name="Прямая соединительная линия 106"/>
                        <wps:cNvCnPr/>
                        <wps:spPr>
                          <a:xfrm>
                            <a:off x="1527264" y="2003948"/>
                            <a:ext cx="445046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7" name="Прямая соединительная линия 107"/>
                        <wps:cNvCnPr/>
                        <wps:spPr>
                          <a:xfrm>
                            <a:off x="1530308" y="1511880"/>
                            <a:ext cx="0" cy="576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8" name="Прямая соединительная линия 108"/>
                        <wps:cNvCnPr/>
                        <wps:spPr>
                          <a:xfrm>
                            <a:off x="1965325" y="1568973"/>
                            <a:ext cx="0" cy="43434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9" name="Поле 21"/>
                        <wps:cNvSpPr txBox="1"/>
                        <wps:spPr>
                          <a:xfrm>
                            <a:off x="1990957" y="1437183"/>
                            <a:ext cx="274320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Блок-схема: узел 110"/>
                        <wps:cNvSpPr/>
                        <wps:spPr>
                          <a:xfrm>
                            <a:off x="1943735" y="1767093"/>
                            <a:ext cx="35560" cy="35560"/>
                          </a:xfrm>
                          <a:prstGeom prst="flowChartConnector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Поле 21"/>
                        <wps:cNvSpPr txBox="1"/>
                        <wps:spPr>
                          <a:xfrm>
                            <a:off x="1727535" y="1569847"/>
                            <a:ext cx="282575" cy="322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Прямая соединительная линия 112"/>
                        <wps:cNvCnPr/>
                        <wps:spPr>
                          <a:xfrm>
                            <a:off x="360045" y="900430"/>
                            <a:ext cx="1692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13" name="Поле 21"/>
                        <wps:cNvSpPr txBox="1"/>
                        <wps:spPr>
                          <a:xfrm>
                            <a:off x="2482341" y="647703"/>
                            <a:ext cx="257175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Прямая соединительная линия 114"/>
                        <wps:cNvCnPr/>
                        <wps:spPr>
                          <a:xfrm>
                            <a:off x="413385" y="1794619"/>
                            <a:ext cx="1656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15" name="Поле 21"/>
                        <wps:cNvSpPr txBox="1"/>
                        <wps:spPr>
                          <a:xfrm>
                            <a:off x="1150751" y="1504391"/>
                            <a:ext cx="36957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M</w:t>
                              </w:r>
                              <w:r w:rsidRPr="00281C1E"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Поле 21"/>
                        <wps:cNvSpPr txBox="1"/>
                        <wps:spPr>
                          <a:xfrm>
                            <a:off x="2478670" y="1531685"/>
                            <a:ext cx="25717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Прямая со стрелкой 117"/>
                        <wps:cNvCnPr/>
                        <wps:spPr>
                          <a:xfrm>
                            <a:off x="972157" y="2430145"/>
                            <a:ext cx="10080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18" name="Поле 21"/>
                        <wps:cNvSpPr txBox="1"/>
                        <wps:spPr>
                          <a:xfrm>
                            <a:off x="1295474" y="2158910"/>
                            <a:ext cx="30797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Прямая соединительная линия 119"/>
                        <wps:cNvCnPr/>
                        <wps:spPr>
                          <a:xfrm>
                            <a:off x="972077" y="2653845"/>
                            <a:ext cx="992608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20" name="Прямая соединительная линия 120"/>
                        <wps:cNvCnPr/>
                        <wps:spPr>
                          <a:xfrm>
                            <a:off x="972158" y="3088802"/>
                            <a:ext cx="999512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21" name="Прямая соединительная линия 121"/>
                        <wps:cNvCnPr/>
                        <wps:spPr>
                          <a:xfrm>
                            <a:off x="972104" y="2418360"/>
                            <a:ext cx="0" cy="755529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22" name="Прямая соединительная линия 122"/>
                        <wps:cNvCnPr/>
                        <wps:spPr>
                          <a:xfrm>
                            <a:off x="1965374" y="2653945"/>
                            <a:ext cx="0" cy="43434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23" name="Поле 21"/>
                        <wps:cNvSpPr txBox="1"/>
                        <wps:spPr>
                          <a:xfrm>
                            <a:off x="1962658" y="2426410"/>
                            <a:ext cx="27432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Блок-схема: узел 124"/>
                        <wps:cNvSpPr/>
                        <wps:spPr>
                          <a:xfrm>
                            <a:off x="1943784" y="2852065"/>
                            <a:ext cx="35560" cy="35560"/>
                          </a:xfrm>
                          <a:prstGeom prst="flowChartConnector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Поле 21"/>
                        <wps:cNvSpPr txBox="1"/>
                        <wps:spPr>
                          <a:xfrm>
                            <a:off x="1727584" y="2654545"/>
                            <a:ext cx="282575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Прямая соединительная линия 126"/>
                        <wps:cNvCnPr/>
                        <wps:spPr>
                          <a:xfrm>
                            <a:off x="413434" y="2880005"/>
                            <a:ext cx="1656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27" name="Поле 21"/>
                        <wps:cNvSpPr txBox="1"/>
                        <wps:spPr>
                          <a:xfrm>
                            <a:off x="584231" y="2562163"/>
                            <a:ext cx="36703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8" name="Поле 21"/>
                        <wps:cNvSpPr txBox="1"/>
                        <wps:spPr>
                          <a:xfrm>
                            <a:off x="2478580" y="2615939"/>
                            <a:ext cx="257175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" name="Поле 21"/>
                        <wps:cNvSpPr txBox="1"/>
                        <wps:spPr>
                          <a:xfrm>
                            <a:off x="1128448" y="2407116"/>
                            <a:ext cx="350520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3T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Блок-схема: узел 130"/>
                        <wps:cNvSpPr/>
                        <wps:spPr>
                          <a:xfrm>
                            <a:off x="1162685" y="2858294"/>
                            <a:ext cx="36000" cy="36000"/>
                          </a:xfrm>
                          <a:prstGeom prst="flowChartConnector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Поле 21"/>
                        <wps:cNvSpPr txBox="1"/>
                        <wps:spPr>
                          <a:xfrm>
                            <a:off x="1146378" y="2652812"/>
                            <a:ext cx="282575" cy="322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2" name="Поле 132"/>
                        <wps:cNvSpPr txBox="1"/>
                        <wps:spPr>
                          <a:xfrm>
                            <a:off x="816878" y="3410681"/>
                            <a:ext cx="790575" cy="25209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Pr="001C4FBD" w:rsidRDefault="00276E38" w:rsidP="003C496F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 w:rsidRPr="001C4FBD">
                                <w:rPr>
                                  <w:i/>
                                </w:rPr>
                                <w:t xml:space="preserve">Эпюра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" name="Поле 21"/>
                        <wps:cNvSpPr txBox="1"/>
                        <wps:spPr>
                          <a:xfrm>
                            <a:off x="717411" y="71737"/>
                            <a:ext cx="23558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" name="Поле 21"/>
                        <wps:cNvSpPr txBox="1"/>
                        <wps:spPr>
                          <a:xfrm>
                            <a:off x="1429886" y="71737"/>
                            <a:ext cx="235585" cy="3200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Прямая соединительная линия 135"/>
                        <wps:cNvCnPr/>
                        <wps:spPr>
                          <a:xfrm>
                            <a:off x="467565" y="4242562"/>
                            <a:ext cx="2200016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36" name="Прямоугольник 136"/>
                        <wps:cNvSpPr/>
                        <wps:spPr>
                          <a:xfrm>
                            <a:off x="1180639" y="4249958"/>
                            <a:ext cx="783991" cy="215902"/>
                          </a:xfrm>
                          <a:prstGeom prst="rect">
                            <a:avLst/>
                          </a:prstGeom>
                          <a:pattFill prst="ltVert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Поле 21"/>
                        <wps:cNvSpPr txBox="1"/>
                        <wps:spPr>
                          <a:xfrm>
                            <a:off x="109695" y="3667576"/>
                            <a:ext cx="350520" cy="322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2T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" name="Овал 138"/>
                        <wps:cNvSpPr/>
                        <wps:spPr>
                          <a:xfrm>
                            <a:off x="1462860" y="4290075"/>
                            <a:ext cx="144000" cy="14400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" name="Поле 21"/>
                        <wps:cNvSpPr txBox="1"/>
                        <wps:spPr>
                          <a:xfrm>
                            <a:off x="1388695" y="4199778"/>
                            <a:ext cx="27305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0" name="Овал 140"/>
                        <wps:cNvSpPr/>
                        <wps:spPr>
                          <a:xfrm>
                            <a:off x="748781" y="3947799"/>
                            <a:ext cx="143510" cy="14351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" name="Поле 21"/>
                        <wps:cNvSpPr txBox="1"/>
                        <wps:spPr>
                          <a:xfrm>
                            <a:off x="673266" y="3875742"/>
                            <a:ext cx="29273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Поле 21"/>
                        <wps:cNvSpPr txBox="1"/>
                        <wps:spPr>
                          <a:xfrm>
                            <a:off x="2928129" y="763325"/>
                            <a:ext cx="266065" cy="319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Поле 21"/>
                        <wps:cNvSpPr txBox="1"/>
                        <wps:spPr>
                          <a:xfrm>
                            <a:off x="2933348" y="1618844"/>
                            <a:ext cx="268605" cy="3187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Поле 21"/>
                        <wps:cNvSpPr txBox="1"/>
                        <wps:spPr>
                          <a:xfrm>
                            <a:off x="2923807" y="2702626"/>
                            <a:ext cx="255905" cy="3187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" name="Поле 21"/>
                        <wps:cNvSpPr txBox="1"/>
                        <wps:spPr>
                          <a:xfrm>
                            <a:off x="2932552" y="3812819"/>
                            <a:ext cx="249555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76E38" w:rsidRPr="00AF74FE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г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" name="Прямая соединительная линия 146"/>
                        <wps:cNvCnPr/>
                        <wps:spPr>
                          <a:xfrm>
                            <a:off x="1979288" y="2880023"/>
                            <a:ext cx="724166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47" name="Прямая соединительная линия 147"/>
                        <wps:cNvCnPr/>
                        <wps:spPr>
                          <a:xfrm>
                            <a:off x="1993720" y="1794640"/>
                            <a:ext cx="7239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48" name="Прямая соединительная линия 148"/>
                        <wps:cNvCnPr/>
                        <wps:spPr>
                          <a:xfrm>
                            <a:off x="1943796" y="900547"/>
                            <a:ext cx="7239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49" name="Дуга 149"/>
                        <wps:cNvSpPr/>
                        <wps:spPr>
                          <a:xfrm>
                            <a:off x="1522715" y="608354"/>
                            <a:ext cx="611505" cy="611505"/>
                          </a:xfrm>
                          <a:prstGeom prst="arc">
                            <a:avLst>
                              <a:gd name="adj1" fmla="val 16262646"/>
                              <a:gd name="adj2" fmla="val 5279503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Дуга 150"/>
                        <wps:cNvSpPr/>
                        <wps:spPr>
                          <a:xfrm>
                            <a:off x="777931" y="632677"/>
                            <a:ext cx="610870" cy="610870"/>
                          </a:xfrm>
                          <a:prstGeom prst="arc">
                            <a:avLst>
                              <a:gd name="adj1" fmla="val 16262646"/>
                              <a:gd name="adj2" fmla="val 5279503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none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Дуга 151"/>
                        <wps:cNvSpPr/>
                        <wps:spPr>
                          <a:xfrm>
                            <a:off x="1518216" y="1491418"/>
                            <a:ext cx="610870" cy="610870"/>
                          </a:xfrm>
                          <a:prstGeom prst="arc">
                            <a:avLst>
                              <a:gd name="adj1" fmla="val 16262646"/>
                              <a:gd name="adj2" fmla="val 5279503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Дуга 152"/>
                        <wps:cNvSpPr/>
                        <wps:spPr>
                          <a:xfrm>
                            <a:off x="1048797" y="1504776"/>
                            <a:ext cx="610235" cy="610235"/>
                          </a:xfrm>
                          <a:prstGeom prst="arc">
                            <a:avLst>
                              <a:gd name="adj1" fmla="val 16262646"/>
                              <a:gd name="adj2" fmla="val 5279503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none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" name="Дуга 153"/>
                        <wps:cNvSpPr/>
                        <wps:spPr>
                          <a:xfrm>
                            <a:off x="1513198" y="2578004"/>
                            <a:ext cx="610235" cy="610235"/>
                          </a:xfrm>
                          <a:prstGeom prst="arc">
                            <a:avLst>
                              <a:gd name="adj1" fmla="val 16262646"/>
                              <a:gd name="adj2" fmla="val 5279503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" name="Дуга 154"/>
                        <wps:cNvSpPr/>
                        <wps:spPr>
                          <a:xfrm>
                            <a:off x="790193" y="2584481"/>
                            <a:ext cx="610235" cy="610235"/>
                          </a:xfrm>
                          <a:prstGeom prst="arc">
                            <a:avLst>
                              <a:gd name="adj1" fmla="val 16262646"/>
                              <a:gd name="adj2" fmla="val 5279503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none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5" name="Дуга 155"/>
                        <wps:cNvSpPr/>
                        <wps:spPr>
                          <a:xfrm>
                            <a:off x="537257" y="2593288"/>
                            <a:ext cx="609600" cy="609600"/>
                          </a:xfrm>
                          <a:prstGeom prst="arc">
                            <a:avLst>
                              <a:gd name="adj1" fmla="val 16262646"/>
                              <a:gd name="adj2" fmla="val 5279503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3C496F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56" o:spid="_x0000_s1103" editas="canvas" style="width:271.85pt;height:373.65pt;mso-position-horizontal-relative:char;mso-position-vertical-relative:line" coordsize="34524,47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">
                <v:shape id="_x0000_s1104" type="#_x0000_t75" style="position:absolute;width:34524;height:47447;visibility:visible;mso-wrap-style:square">
                  <v:fill o:detectmouseclick="t"/>
                  <v:path o:connecttype="none"/>
                </v:shape>
                <v:rect id="Прямоугольник 79" o:spid="_x0000_s1105" style="position:absolute;left:4425;top:38181;width:7380;height:42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M8OcMA&#10;AADbAAAADwAAAGRycy9kb3ducmV2LnhtbESPQYvCMBSE74L/IbwFb5puEV2rUURYWNSLruL12bxt&#10;yzYvtYna/nsjCB6HmfmGmS0aU4ob1a6wrOBzEIEgTq0uOFNw+P3uf4FwHlljaZkUtORgMe92Zpho&#10;e+cd3fY+EwHCLkEFufdVIqVLczLoBrYiDt6frQ36IOtM6hrvAW5KGUfRSBosOCzkWNEqp/R/fzUK&#10;zllcxOZwbY+beHua7NqLo+Faqd5Hs5yC8NT4d/jV/tEKxhN4fgk/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M8OcMAAADbAAAADwAAAAAAAAAAAAAAAACYAgAAZHJzL2Rv&#10;d25yZXYueG1sUEsFBgAAAAAEAAQA9QAAAIgDAAAAAA==&#10;" fillcolor="windowText" strokecolor="windowText" strokeweight="1pt">
                  <v:fill r:id="rId12" o:title="" color2="window" type="pattern"/>
                  <v:textbox>
                    <w:txbxContent>
                      <w:p w:rsidR="00932E52" w:rsidRDefault="00932E52" w:rsidP="003C496F"/>
                    </w:txbxContent>
                  </v:textbox>
                </v:rect>
                <v:line id="Прямая соединительная линия 80" o:spid="_x0000_s1106" style="position:absolute;visibility:visible;mso-wrap-style:square" from="4324,6842" to="19653,6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Ze6sEAAADbAAAADwAAAGRycy9kb3ducmV2LnhtbERPXWvCMBR9F/wP4Qp709SBtuuM0okO&#10;YSCoY8+X5q4ta25KEtvu3y8Pwh4P53uzG00renK+saxguUhAEJdWN1wp+Lwd5xkIH5A1tpZJwS95&#10;2G2nkw3m2g58of4aKhFD2OeooA6hy6X0ZU0G/cJ2xJH7ts5giNBVUjscYrhp5XOSrKXBhmNDjR3t&#10;ayp/rnejYGXe0o/h9v6yLg6pofC1zM7FUamn2Vi8ggg0hn/xw33SCrK4Pn6JP0B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tl7qwQAAANsAAAAPAAAAAAAAAAAAAAAA&#10;AKECAABkcnMvZG93bnJldi54bWxQSwUGAAAAAAQABAD5AAAAjwMAAAAA&#10;" strokecolor="windowText" strokeweight="1.5pt"/>
                <v:line id="Прямая соединительная линия 81" o:spid="_x0000_s1107" style="position:absolute;visibility:visible;mso-wrap-style:square" from="4394,11192" to="19723,1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r7ccQAAADbAAAADwAAAGRycy9kb3ducmV2LnhtbESPQWvCQBSE70L/w/IK3uomBTVNs5G0&#10;qAgFobH0/Mi+JqHZtyG7mvjv3ULB4zAz3zDZZjKduNDgWssK4kUEgriyuuVawddp95SAcB5ZY2eZ&#10;FFzJwSZ/mGWYajvyJ11KX4sAYZeigsb7PpXSVQ0ZdAvbEwfvxw4GfZBDLfWAY4CbTj5H0UoabDks&#10;NNjTe0PVb3k2Cpbmbf0xnvYvq2K7NuS/4+RY7JSaP07FKwhPk7+H/9sHrSCJ4e9L+AEy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+vtxxAAAANsAAAAPAAAAAAAAAAAA&#10;AAAAAKECAABkcnMvZG93bnJldi54bWxQSwUGAAAAAAQABAD5AAAAkgMAAAAA&#10;" strokecolor="windowText" strokeweight="1.5pt"/>
                <v:line id="Прямая соединительная линия 82" o:spid="_x0000_s1108" style="position:absolute;visibility:visible;mso-wrap-style:square" from="4394,6842" to="4394,1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hlBsQAAADbAAAADwAAAGRycy9kb3ducmV2LnhtbESPQWvCQBSE7wX/w/KE3uomgWoaXSWK&#10;lkKh0KR4fmSfSTD7NmRXk/77bqHQ4zAz3zCb3WQ6cafBtZYVxIsIBHFldcu1gq/y9JSCcB5ZY2eZ&#10;FHyTg9129rDBTNuRP+le+FoECLsMFTTe95mUrmrIoFvYnjh4FzsY9EEOtdQDjgFuOplE0VIabDks&#10;NNjToaHqWtyMgmezX72P5evLMj+uDPlznH7kJ6Ue51O+BuFp8v/hv/abVpAm8Psl/AC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KGUGxAAAANsAAAAPAAAAAAAAAAAA&#10;AAAAAKECAABkcnMvZG93bnJldi54bWxQSwUGAAAAAAQABAD5AAAAkgMAAAAA&#10;" strokecolor="windowText" strokeweight="1.5pt"/>
                <v:line id="Прямая соединительная линия 83" o:spid="_x0000_s1109" style="position:absolute;visibility:visible;mso-wrap-style:square" from="19653,6842" to="19653,1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TAncQAAADbAAAADwAAAGRycy9kb3ducmV2LnhtbESPQWvCQBSE74X+h+UJ3nRjpRrTrBJF&#10;S0EQaornR/Y1CWbfhuxq0n/fLQg9DjPzDZNuBtOIO3WutqxgNo1AEBdW11wq+MoPkxiE88gaG8uk&#10;4IccbNbPTykm2vb8SfezL0WAsEtQQeV9m0jpiooMuqltiYP3bTuDPsiulLrDPsBNI1+iaCEN1hwW&#10;KmxpV1FxPd+MglezXR77/H21yPZLQ/4yi0/ZQanxaMjeQHga/H/40f7QCuI5/H0JP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MCdxAAAANsAAAAPAAAAAAAAAAAA&#10;AAAAAKECAABkcnMvZG93bnJldi54bWxQSwUGAAAAAAQABAD5AAAAkgMAAAAA&#10;" strokecolor="windowText" strokeweight="1.5pt"/>
                <v:shape id="Поле 21" o:spid="_x0000_s1110" type="#_x0000_t202" style="position:absolute;left:19706;top:5097;width:2743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dzt8UA&#10;AADbAAAADwAAAGRycy9kb3ducmV2LnhtbESP3WoCMRSE7wXfIRyhN6LZliKyGqUttEipFX8QLw+b&#10;083i5mRJoq5vbwShl8PMfMNM562txZl8qBwreB5mIIgLpysuFey2n4MxiBCRNdaOScGVAsxn3c4U&#10;c+0uvKbzJpYiQTjkqMDE2ORShsKQxTB0DXHy/py3GJP0pdQeLwlua/mSZSNpseK0YLChD0PFcXOy&#10;Co7mu7/Kvpbv+9Hi6n+3J3fwPwelnnrt2wREpDb+hx/thVYwfoX7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t3O3xQAAANsAAAAPAAAAAAAAAAAAAAAAAJgCAABkcnMv&#10;ZG93bnJldi54bWxQSwUGAAAAAAQABAD1AAAAigMAAAAA&#10;" filled="f" stroked="f" strokeweight=".5pt">
                  <v:textbox>
                    <w:txbxContent>
                      <w:p w:rsidR="00932E52" w:rsidRPr="009F0B6A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Поле 21" o:spid="_x0000_s1111" type="#_x0000_t202" style="position:absolute;left:19632;top:43120;width:2743;height:32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vWLMUA&#10;AADbAAAADwAAAGRycy9kb3ducmV2LnhtbESP3WoCMRSE7wXfIRyhN6LZFiqyGqUttEipFX8QLw+b&#10;083i5mRJoq5vbwShl8PMfMNM562txZl8qBwreB5mIIgLpysuFey2n4MxiBCRNdaOScGVAsxn3c4U&#10;c+0uvKbzJpYiQTjkqMDE2ORShsKQxTB0DXHy/py3GJP0pdQeLwlua/mSZSNpseK0YLChD0PFcXOy&#10;Co7mu7/Kvpbv+9Hi6n+3J3fwPwelnnrt2wREpDb+hx/thVYwfoX7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+9YsxQAAANsAAAAPAAAAAAAAAAAAAAAAAJgCAABkcnMv&#10;ZG93bnJldi54bWxQSwUGAAAAAAQABAD1AAAAigMAAAAA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rect id="Прямоугольник 86" o:spid="_x0000_s1112" style="position:absolute;left:3490;top:5762;width:900;height:64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xfgMMA&#10;AADbAAAADwAAAGRycy9kb3ducmV2LnhtbESPT4vCMBTE78J+h/AW9iJruisW6RpFtgge/Qfi7dE8&#10;22LzEpqo1U9vBMHjMDO/YSazzjTiQq2vLSv4GSQgiAuray4V7LaL7zEIH5A1NpZJwY08zKYfvQlm&#10;2l55TZdNKEWEsM9QQRWCy6T0RUUG/cA64ugdbWswRNmWUrd4jXDTyN8kSaXBmuNChY7+KypOm7NR&#10;0Jc3d77T4jB0RVOP9qt8fshzpb4+u/kfiEBdeIdf7aVWME7h+SX+AD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xfgMMAAADbAAAADwAAAAAAAAAAAAAAAACYAgAAZHJzL2Rv&#10;d25yZXYueG1sUEsFBgAAAAAEAAQA9QAAAIgDAAAAAA==&#10;" fillcolor="windowText" stroked="f" strokeweight="2pt">
                  <v:fill r:id="rId13" o:title="" color2="window" type="pattern"/>
                </v:rect>
                <v:line id="Прямая соединительная линия 87" o:spid="_x0000_s1113" style="position:absolute;visibility:visible;mso-wrap-style:square" from="4425,5762" to="4425,1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wSjMQAAADbAAAADwAAAGRycy9kb3ducmV2LnhtbESPQYvCMBSE7wv+h/CEvSyaKqKlGkVE&#10;YY9rFfH4aJ5ttXmpTdSuv94IC3scZuYbZrZoTSXu1LjSsoJBPwJBnFldcq5gv9v0YhDOI2usLJOC&#10;X3KwmHc+Zpho++At3VOfiwBhl6CCwvs6kdJlBRl0fVsTB+9kG4M+yCaXusFHgJtKDqNoLA2WHBYK&#10;rGlVUHZJb0ZBvjp/XY/p+Tny43VsN6Ofw+G0VOqz2y6nIDy1/j/81/7WCuIJvL+EHyD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3BKMxAAAANsAAAAPAAAAAAAAAAAA&#10;AAAAAKECAABkcnMvZG93bnJldi54bWxQSwUGAAAAAAQABAD5AAAAkgMAAAAA&#10;" strokecolor="windowText"/>
                <v:shape id="Поле 21" o:spid="_x0000_s1114" type="#_x0000_t202" style="position:absolute;left:11421;top:4392;width:350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p5ssMA&#10;AADbAAAADwAAAGRycy9kb3ducmV2LnhtbERPy2oCMRTdC/2HcAvdSM20C5GpUWyhRUpVfCAuL5Pr&#10;ZJjJzZBkdPz7ZiG4PJz3dN7bRlzIh8qxgrdRBoK4cLriUsFh//06AREissbGMSm4UYD57GkwxVy7&#10;K2/psoulSCEcclRgYmxzKUNhyGIYuZY4cWfnLcYEfSm1x2sKt418z7KxtFhxajDY0pehot51VkFt&#10;foeb7Gf1eRwvb36979zJ/52UennuFx8gIvXxIb67l1rBJI1NX9I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/p5ssMAAADb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3T</w:t>
                        </w:r>
                      </w:p>
                    </w:txbxContent>
                  </v:textbox>
                </v:shape>
                <v:line id="Прямая соединительная линия 89" o:spid="_x0000_s1115" style="position:absolute;flip:y;visibility:visible;mso-wrap-style:square" from="4425,2579" to="4425,39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5KzsUAAADbAAAADwAAAGRycy9kb3ducmV2LnhtbESPwW7CMBBE75X4B2uReisOHCpIMYgC&#10;lThRSLnkto2XOE28jmIX0n59jYTU42hm3mjmy9424kKdrxwrGI8SEMSF0xWXCk4fb09TED4ga2wc&#10;k4If8rBcDB7mmGp35SNdslCKCGGfogITQptK6QtDFv3ItcTRO7vOYoiyK6Xu8BrhtpGTJHmWFiuO&#10;CwZbWhsq6uzbKtj8Hup9nueTunk3p/H2tf3afOZKPQ771QuIQH34D9/bO61gOoPbl/gD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/5KzsUAAADbAAAADwAAAAAAAAAA&#10;AAAAAAChAgAAZHJzL2Rvd25yZXYueG1sUEsFBgAAAAAEAAQA+QAAAJMDAAAAAA==&#10;" strokecolor="windowText"/>
                <v:line id="Прямая соединительная линия 90" o:spid="_x0000_s1116" style="position:absolute;flip:y;visibility:visible;mso-wrap-style:square" from="11805,2579" to="11805,39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11jsIAAADbAAAADwAAAGRycy9kb3ducmV2LnhtbERPPW/CMBDdkfofrKvEBg4MVRtwIlpa&#10;iYlSypLtiI84TXyOYgNpfz0eKjE+ve9lPthWXKj3tWMFs2kCgrh0uuZKweH7Y/IMwgdkja1jUvBL&#10;HvLsYbTEVLsrf9FlHyoRQ9inqMCE0KVS+tKQRT91HXHkTq63GCLsK6l7vMZw28p5kjxJizXHBoMd&#10;vRkqm/3ZKlj/7ZptURTzpv00h9n7a/ezPhZKjR+H1QJEoCHcxf/ujVbwEtfHL/EHy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11jsIAAADbAAAADwAAAAAAAAAAAAAA&#10;AAChAgAAZHJzL2Rvd25yZXYueG1sUEsFBgAAAAAEAAQA+QAAAJADAAAAAA==&#10;" strokecolor="windowText"/>
                <v:line id="Прямая соединительная линия 91" o:spid="_x0000_s1117" style="position:absolute;flip:y;visibility:visible;mso-wrap-style:square" from="19646,2578" to="19718,43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HQFcYAAADbAAAADwAAAGRycy9kb3ducmV2LnhtbESPS2/CMBCE75X4D9YicStOOKA2YBCP&#10;VuqpD+CS2xIvcUi8jmIXAr++rlSpx9HMfKOZL3vbiAt1vnKsIB0nIIgLpysuFRz2r49PIHxA1tg4&#10;JgU38rBcDB7mmGl35S+67EIpIoR9hgpMCG0mpS8MWfRj1xJH7+Q6iyHKrpS6w2uE20ZOkmQqLVYc&#10;Fwy2tDFU1Ltvq2B7/6zf8zyf1M2HOaQv6/a8PeZKjYb9agYiUB/+w3/tN63gOYXfL/EH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R0BXGAAAA2wAAAA8AAAAAAAAA&#10;AAAAAAAAoQIAAGRycy9kb3ducmV2LnhtbFBLBQYAAAAABAAEAPkAAACUAwAAAAA=&#10;" strokecolor="windowText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Блок-схема: узел 92" o:spid="_x0000_s1118" type="#_x0000_t120" style="position:absolute;left:11626;top:8928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w718YA&#10;AADbAAAADwAAAGRycy9kb3ducmV2LnhtbESPQWvCQBSE74X+h+UJvdWNHoqNriG0CEVowRjE4zP7&#10;TGKzb9Ps1qT+elcoeBxm5htmkQymEWfqXG1ZwWQcgSAurK65VJBvV88zEM4ja2wsk4I/cpAsHx8W&#10;GGvb84bOmS9FgLCLUUHlfRtL6YqKDLqxbYmDd7SdQR9kV0rdYR/gppHTKHqRBmsOCxW29FZR8Z39&#10;GgX7z/17Tmm/nsnVz+5r3Z58drgo9TQa0jkIT4O/h//bH1rB6xRuX8IPk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hw718YAAADbAAAADwAAAAAAAAAAAAAAAACYAgAAZHJz&#10;L2Rvd25yZXYueG1sUEsFBgAAAAAEAAQA9QAAAIsDAAAAAA==&#10;" fillcolor="windowText" strokecolor="windowText" strokeweight="2pt"/>
                <v:shape id="Блок-схема: узел 93" o:spid="_x0000_s1119" type="#_x0000_t120" style="position:absolute;left:4324;top:9004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CeTMUA&#10;AADbAAAADwAAAGRycy9kb3ducmV2LnhtbESPQWvCQBSE7wX/w/IEb3VjhaLRVcQiiFChUcTjM/tM&#10;otm3Mbs1qb++KxR6HGbmG2Y6b00p7lS7wrKCQT8CQZxaXXCmYL9bvY5AOI+ssbRMCn7IwXzWeZli&#10;rG3DX3RPfCYChF2MCnLvq1hKl+Zk0PVtRRy8s60N+iDrTOoamwA3pXyLondpsOCwkGNFy5zSa/Jt&#10;FBw/jx97WjSbkVzdDttNdfHJ6aFUr9suJiA8tf4//NdeawXjITy/hB8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UJ5MxQAAANsAAAAPAAAAAAAAAAAAAAAAAJgCAABkcnMv&#10;ZG93bnJldi54bWxQSwUGAAAAAAQABAD1AAAAigMAAAAA&#10;" fillcolor="windowText" strokecolor="windowText" strokeweight="2pt">
                  <v:textbox>
                    <w:txbxContent>
                      <w:p w:rsidR="00932E52" w:rsidRDefault="00932E52" w:rsidP="003C496F"/>
                    </w:txbxContent>
                  </v:textbox>
                </v:shape>
                <v:shape id="Блок-схема: узел 94" o:spid="_x0000_s1120" type="#_x0000_t120" style="position:absolute;left:19437;top:8820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kGOMUA&#10;AADbAAAADwAAAGRycy9kb3ducmV2LnhtbESPQWvCQBSE7wX/w/IEb3VjkaLRVcQiiFChUcTjM/tM&#10;otm3Mbs1qb++KxR6HGbmG2Y6b00p7lS7wrKCQT8CQZxaXXCmYL9bvY5AOI+ssbRMCn7IwXzWeZli&#10;rG3DX3RPfCYChF2MCnLvq1hKl+Zk0PVtRRy8s60N+iDrTOoamwA3pXyLondpsOCwkGNFy5zSa/Jt&#10;FBw/jx97WjSbkVzdDttNdfHJ6aFUr9suJiA8tf4//NdeawXjITy/hB8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uQY4xQAAANsAAAAPAAAAAAAAAAAAAAAAAJgCAABkcnMv&#10;ZG93bnJldi54bWxQSwUGAAAAAAQABAD1AAAAigMAAAAA&#10;" fillcolor="windowText" strokecolor="windowText" strokeweight="2pt">
                  <v:textbox>
                    <w:txbxContent>
                      <w:p w:rsidR="00932E52" w:rsidRDefault="00932E52" w:rsidP="003C496F"/>
                    </w:txbxContent>
                  </v:textbox>
                </v:shape>
                <v:shape id="Поле 21" o:spid="_x0000_s1121" type="#_x0000_t202" style="position:absolute;left:17275;top:6849;width:2826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JA8cUA&#10;AADbAAAADwAAAGRycy9kb3ducmV2LnhtbESPQWsCMRSE7wX/Q3iFXkSzFpR2axQVFCm2pSrF42Pz&#10;ulncvCxJ1PXfN4LQ4zAz3zDjaWtrcSYfKscKBv0MBHHhdMWlgv1u2XsBESKyxtoxKbhSgOmk8zDG&#10;XLsLf9N5G0uRIBxyVGBibHIpQ2HIYui7hjh5v85bjEn6UmqPlwS3tXzOspG0WHFaMNjQwlBx3J6s&#10;gqN5735lq4/5z2h99Z+7kzv4zUGpp8d29gYiUhv/w/f2Wit4Hc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IkDxxQAAANsAAAAPAAAAAAAAAAAAAAAAAJgCAABkcnMv&#10;ZG93bnJldi54bWxQSwUGAAAAAAQABAD1AAAAigMAAAAA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оле 21" o:spid="_x0000_s1122" type="#_x0000_t202" style="position:absolute;left:11058;top:6845;width:2826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DehsUA&#10;AADbAAAADwAAAGRycy9kb3ducmV2LnhtbESPQWsCMRSE7wX/Q3iFXqRm7WHRrVGq0CJilWopHh+b&#10;183i5mVJoq7/vhGEHoeZ+YaZzDrbiDP5UDtWMBxkIIhLp2uuFHzv359HIEJE1tg4JgVXCjCb9h4m&#10;WGh34S8672IlEoRDgQpMjG0hZSgNWQwD1xIn79d5izFJX0nt8ZLgtpEvWZZLizWnBYMtLQyVx93J&#10;KjiaVX+bfXzOf/Ll1W/2J3fw64NST4/d2yuISF38D9/bS61gnMPtS/oBcv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8N6GxQAAANsAAAAPAAAAAAAAAAAAAAAAAJgCAABkcnMv&#10;ZG93bnJldi54bWxQSwUGAAAAAAQABAD1AAAAigMAAAAA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оле 21" o:spid="_x0000_s1123" type="#_x0000_t202" style="position:absolute;left:3597;top:6825;width:2915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x7HcUA&#10;AADbAAAADwAAAGRycy9kb3ducmV2LnhtbESPQWsCMRSE74L/IbxCL0Wz7cG2W6NYQRFRS1WKx8fm&#10;dbO4eVmSqOu/N4WCx2FmvmGG49bW4kw+VI4VPPczEMSF0xWXCva7We8NRIjIGmvHpOBKAcajbmeI&#10;uXYX/qbzNpYiQTjkqMDE2ORShsKQxdB3DXHyfp23GJP0pdQeLwlua/mSZQNpseK0YLChqaHiuD1Z&#10;BUezfPrK5uvPn8Hi6je7kzv41UGpx4d28gEiUhvv4f/2Qit4f4W/L+kHyNE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vHsdxQAAANsAAAAPAAAAAAAAAAAAAAAAAJgCAABkcnMv&#10;ZG93bnJldi54bWxQSwUGAAAAAAQABAD1AAAAigMAAAAA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98" o:spid="_x0000_s1124" type="#_x0000_t32" style="position:absolute;left:11806;top:3238;width:79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FGM8AAAADbAAAADwAAAGRycy9kb3ducmV2LnhtbERPTYvCMBC9C/6HMMJeRFMruFqNooLi&#10;Tap70NvQjG2xmZQmq/Xfm4Pg8fG+F6vWVOJBjSstKxgNIxDEmdUl5wr+zrvBFITzyBory6TgRQ5W&#10;y25ngYm2T07pcfK5CCHsElRQeF8nUrqsIINuaGviwN1sY9AH2ORSN/gM4aaScRRNpMGSQ0OBNW0L&#10;yu6nf6Mgvuyvv+u8eh03Y3NO+zrejid7pX567XoOwlPrv+KP+6AVzMLY8CX8ALl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DhRjPAAAAA2wAAAA8AAAAAAAAAAAAAAAAA&#10;oQIAAGRycy9kb3ducmV2LnhtbFBLBQYAAAAABAAEAPkAAACOAwAAAAA=&#10;" strokecolor="windowText">
                  <v:stroke startarrow="classic" startarrowwidth="narrow" startarrowlength="long" endarrow="classic" endarrowwidth="narrow" endarrowlength="long"/>
                </v:shape>
                <v:shape id="Прямая со стрелкой 99" o:spid="_x0000_s1125" type="#_x0000_t32" style="position:absolute;left:4196;top:3238;width:79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3jqMQAAADbAAAADwAAAGRycy9kb3ducmV2LnhtbESPQYvCMBSE7wv+h/AEL4umVtBtbRQV&#10;VryJuge9PZq3bdnmpTRR67/fCILHYWa+YbJlZ2pxo9ZVlhWMRxEI4tzqigsFP6fv4RcI55E11pZJ&#10;wYMcLBe9jwxTbe98oNvRFyJA2KWooPS+SaV0eUkG3cg2xMH7ta1BH2RbSN3iPcBNLeMomkqDFYeF&#10;EhvalJT/Ha9GQXzeXmaron7s1xNzOnzqeDOZbpUa9LvVHISnzr/Dr/ZOK0gSeH4JP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reOoxAAAANsAAAAPAAAAAAAAAAAA&#10;AAAAAKECAABkcnMvZG93bnJldi54bWxQSwUGAAAAAAQABAD5AAAAkgMAAAAA&#10;" strokecolor="windowText">
                  <v:stroke startarrow="classic" startarrowwidth="narrow" startarrowlength="long" endarrow="classic" endarrowwidth="narrow" endarrowlength="long"/>
                </v:shape>
                <v:line id="Прямая соединительная линия 100" o:spid="_x0000_s1126" style="position:absolute;flip:y;visibility:visible;mso-wrap-style:square" from="15272,5818" to="15272,15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r358cAAADcAAAADwAAAGRycy9kb3ducmV2LnhtbESPQU8CMRCF7yb+h2ZMuEkXQ4wuFEKM&#10;JEYPRiQEbsN23K5sp5u2wuKvdw4k3mby3rz3zXTe+1YdKaYmsIHRsABFXAXbcG1g/bm8fQCVMrLF&#10;NjAZOFOC+ez6aoqlDSf+oOMq10pCOJVowOXclVqnypHHNAwdsWhfIXrMssZa24gnCfetviuKe+2x&#10;YWlw2NGTo+qw+vEGvl83v8s9H978ePe+fa5dPkf9aMzgpl9MQGXq87/5cv1iBb8QfHlGJtC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evfnxwAAANwAAAAPAAAAAAAA&#10;AAAAAAAAAKECAABkcnMvZG93bnJldi54bWxQSwUGAAAAAAQABAD5AAAAlQMAAAAA&#10;" strokecolor="windowText" strokeweight=".5pt"/>
                <v:line id="Прямая соединительная линия 101" o:spid="_x0000_s1127" style="position:absolute;flip:y;visibility:visible;mso-wrap-style:square" from="9721,5822" to="9721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ZSfMMAAADcAAAADwAAAGRycy9kb3ducmV2LnhtbERPTWsCMRC9F/ofwgi9aVYp0q5GkaJQ&#10;2oPUiuht3Iyb1c1kSVJd++sbQehtHu9zxtPW1uJMPlSOFfR7GQjiwumKSwXr70X3BUSIyBprx6Tg&#10;SgGmk8eHMebaXfiLzqtYihTCIUcFJsYmlzIUhiyGnmuIE3dw3mJM0JdSe7ykcFvLQZYNpcWKU4PB&#10;ht4MFafVj1Vw/Nj8LvZ8+rTPu+V2Xpp49fJVqadOOxuBiNTGf/Hd/a7T/KwPt2fSBXL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2UnzDAAAA3AAAAA8AAAAAAAAAAAAA&#10;AAAAoQIAAGRycy9kb3ducmV2LnhtbFBLBQYAAAAABAAEAPkAAACRAwAAAAA=&#10;" strokecolor="windowText" strokeweight=".5pt"/>
                <v:line id="Прямая соединительная линия 102" o:spid="_x0000_s1128" style="position:absolute;flip:y;visibility:visible;mso-wrap-style:square" from="19653,7977" to="19653,28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TMC8MAAADcAAAADwAAAGRycy9kb3ducmV2LnhtbERPTWsCMRC9C/0PYQreNKsUaVejiCiU&#10;9iC1peht3Ew3WzeTJYm69tc3guBtHu9zJrPW1uJEPlSOFQz6GQjiwumKSwVfn6veM4gQkTXWjknB&#10;hQLMpg+dCebanfmDTptYihTCIUcFJsYmlzIUhiyGvmuIE/fjvMWYoC+l9nhO4baWwywbSYsVpwaD&#10;DS0MFYfN0Sr4ffv+W+358G6fduvtsjTx4uWLUt3Hdj4GEamNd/HN/arT/GwI12fSBX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kzAvDAAAA3AAAAA8AAAAAAAAAAAAA&#10;AAAAoQIAAGRycy9kb3ducmV2LnhtbFBLBQYAAAAABAAEAPkAAACRAwAAAAA=&#10;" strokecolor="windowText" strokeweight=".5pt"/>
                <v:shape id="Прямая со стрелкой 103" o:spid="_x0000_s1129" type="#_x0000_t32" style="position:absolute;left:15272;top:14454;width:4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AQ6sEAAADcAAAADwAAAGRycy9kb3ducmV2LnhtbERPy6rCMBDdC/5DGMGNaHpbUKlGUUFx&#10;d/Gx0N3QjG2xmZQmV+vfmwuCuzmc58yXranEgxpXWlbwM4pAEGdWl5wrOJ+2wykI55E1VpZJwYsc&#10;LBfdzhxTbZ98oMfR5yKEsEtRQeF9nUrpsoIMupGtiQN3s41BH2CTS93gM4SbSsZRNJYGSw4NBda0&#10;KSi7H/+Mgviyu05WefX6XSfmdBjoeJOMd0r1e+1qBsJT67/ij3uvw/wogf9nwgVy8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gBDqwQAAANwAAAAPAAAAAAAAAAAAAAAA&#10;AKECAABkcnMvZG93bnJldi54bWxQSwUGAAAAAAQABAD5AAAAjwMAAAAA&#10;" strokecolor="windowText">
                  <v:stroke startarrow="classic" startarrowwidth="narrow" startarrowlength="long" endarrow="classic" endarrowwidth="narrow" endarrowlength="long"/>
                </v:shape>
                <v:shape id="Поле 21" o:spid="_x0000_s1130" type="#_x0000_t202" style="position:absolute;left:16177;top:11877;width:310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7UlMQA&#10;AADcAAAADwAAAGRycy9kb3ducmV2LnhtbERPTWsCMRC9C/0PYQq9SE1aRMpqlLbQImItVSkeh810&#10;s7iZLEnU9d+bguBtHu9zJrPONeJIIdaeNTwNFAji0puaKw3bzcfjC4iYkA02nknDmSLMpne9CRbG&#10;n/iHjutUiRzCsUANNqW2kDKWlhzGgW+JM/fng8OUYaikCXjK4a6Rz0qNpMOac4PFlt4tlfv1wWnY&#10;20X/W31+vf2O5uew2hz8Lix3Wj/cd69jEIm6dBNf3XOT56sh/D+TL5DT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u1JTEAAAA3AAAAA8AAAAAAAAAAAAAAAAAmAIAAGRycy9k&#10;b3ducmV2LnhtbFBLBQYAAAAABAAEAPUAAACJ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r w:rsidRPr="00166CD9">
                          <w:rPr>
                            <w:rFonts w:eastAsia="Times New Roman"/>
                            <w:i/>
                            <w:iCs/>
                            <w:vertAlign w:val="subscript"/>
                            <w:lang w:val="en-US"/>
                          </w:rPr>
                          <w:t>1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105" o:spid="_x0000_s1131" style="position:absolute;visibility:visible;mso-wrap-style:square" from="15272,15689" to="19653,15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r+rsMAAADcAAAADwAAAGRycy9kb3ducmV2LnhtbERP22rCQBB9L/gPywi+6SaFeImukhYt&#10;BaHQRHwestMkNDsbsluT/n1XEPo2h3Od3WE0rbhR7xrLCuJFBIK4tLrhSsGlOM3XIJxH1thaJgW/&#10;5OCwnzztMNV24E+65b4SIYRdigpq77tUSlfWZNAtbEccuC/bG/QB9pXUPQ4h3LTyOYqW0mDDoaHG&#10;jl5rKr/zH6MgMS+r81C8bZbZcWXIX+P1R3ZSajYdsy0IT6P/Fz/c7zrMjxK4PxMukP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a/q7DAAAA3AAAAA8AAAAAAAAAAAAA&#10;AAAAoQIAAGRycy9kb3ducmV2LnhtbFBLBQYAAAAABAAEAPkAAACRAwAAAAA=&#10;" strokecolor="windowText" strokeweight="1.5pt"/>
                <v:line id="Прямая соединительная линия 106" o:spid="_x0000_s1132" style="position:absolute;visibility:visible;mso-wrap-style:square" from="15272,20039" to="19723,20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hg2cEAAADcAAAADwAAAGRycy9kb3ducmV2LnhtbERP24rCMBB9F/yHMMK+ranCVq1GqaLL&#10;woLgBZ+HZmyLzaQ00Xb/fiMIvs3hXGex6kwlHtS40rKC0TACQZxZXXKu4HzafU5BOI+ssbJMCv7I&#10;wWrZ7y0w0bblAz2OPhchhF2CCgrv60RKlxVk0A1tTRy4q20M+gCbXOoG2xBuKjmOolgaLDk0FFjT&#10;pqDsdrwbBV9mPfltT9+zON1ODPnLaLpPd0p9DLp0DsJT59/il/tHh/lRDM9nwgVy+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SGDZwQAAANwAAAAPAAAAAAAAAAAAAAAA&#10;AKECAABkcnMvZG93bnJldi54bWxQSwUGAAAAAAQABAD5AAAAjwMAAAAA&#10;" strokecolor="windowText" strokeweight="1.5pt"/>
                <v:line id="Прямая соединительная линия 107" o:spid="_x0000_s1133" style="position:absolute;visibility:visible;mso-wrap-style:square" from="15303,15118" to="15303,20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rYvcMAAADcAAAADwAAAGRycy9kb3ducmV2LnhtbERPS2vCQBC+C/6HZYReitm0iA3RjYhU&#10;6LGmRXocsmMeZmdjdqupv94VCt7m43vOcjWYVpypd7VlBS9RDIK4sLrmUsH313aagHAeWWNrmRT8&#10;kYNVNh4tMdX2wjs6574UIYRdigoq77tUSldUZNBFtiMO3MH2Bn2AfSl1j5cQblr5GsdzabDm0FBh&#10;R5uKimP+axSUm+b59JM315mfvyd2O/vc7w9rpZ4mw3oBwtPgH+J/94cO8+M3uD8TLpD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62L3DAAAA3AAAAA8AAAAAAAAAAAAA&#10;AAAAoQIAAGRycy9kb3ducmV2LnhtbFBLBQYAAAAABAAEAPkAAACRAwAAAAA=&#10;" strokecolor="windowText"/>
                <v:line id="Прямая соединительная линия 108" o:spid="_x0000_s1134" style="position:absolute;visibility:visible;mso-wrap-style:square" from="19653,15689" to="19653,20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tRMMUAAADcAAAADwAAAGRycy9kb3ducmV2LnhtbESPQWvCQBCF74L/YRmhN90oVG3MRmKp&#10;pSAUqsXzkJ0modnZkN2a9N93DgVvM7w3732T7UfXqhv1ofFsYLlIQBGX3jZcGfi8HOdbUCEiW2w9&#10;k4FfCrDPp5MMU+sH/qDbOVZKQjikaKCOsUu1DmVNDsPCd8SiffneYZS1r7TtcZBw1+pVkqy1w4al&#10;ocaOnmsqv88/zsCjO2xOw+X1aV28bBzF63L7XhyNeZiNxQ5UpDHezf/Xb1bwE6GVZ2Q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ptRMMUAAADcAAAADwAAAAAAAAAA&#10;AAAAAAChAgAAZHJzL2Rvd25yZXYueG1sUEsFBgAAAAAEAAQA+QAAAJMDAAAAAA==&#10;" strokecolor="windowText" strokeweight="1.5pt"/>
                <v:shape id="Поле 21" o:spid="_x0000_s1135" type="#_x0000_t202" style="position:absolute;left:19923;top:14386;width:274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97CsQA&#10;AADcAAAADwAAAGRycy9kb3ducmV2LnhtbERPS2sCMRC+F/ofwhS8FE3qQdrVKG1BkdJafCAeh824&#10;WdxMliTq+u+bQqG3+fieM5l1rhEXCrH2rOFpoEAQl97UXGnYbef9ZxAxIRtsPJOGG0WYTe/vJlgY&#10;f+U1XTapEjmEY4EabEptIWUsLTmMA98SZ+7og8OUYaikCXjN4a6RQ6VG0mHNucFiS++WytPm7DSc&#10;7Mfjt1p8ve1Hy1tYbc/+ED4PWvceutcxiERd+hf/uZcmz1cv8PtMvkBO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vewrEAAAA3AAAAA8AAAAAAAAAAAAAAAAAmAIAAGRycy9k&#10;b3ducmV2LnhtbFBLBQYAAAAABAAEAPUAAACJ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Блок-схема: узел 110" o:spid="_x0000_s1136" type="#_x0000_t120" style="position:absolute;left:19437;top:17670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wezcYA&#10;AADcAAAADwAAAGRycy9kb3ducmV2LnhtbESPQWvCQBCF7wX/wzKCt7qxB5HoKqIIIig0FfE4zU6T&#10;tNnZmN2atL++cyh4m+G9ee+bxap3tbpTGyrPBibjBBRx7m3FhYHz2+55BipEZIu1ZzLwQwFWy8HT&#10;AlPrO36lexYLJSEcUjRQxtikWoe8JIdh7Bti0T586zDK2hbatthJuKv1S5JMtcOKpaHEhjYl5V/Z&#10;tzNwPV63Z1p3h5ne3S6nQ/MZs/dfY0bDfj0HFamPD/P/9d4K/kTw5RmZQC/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MwezcYAAADcAAAADwAAAAAAAAAAAAAAAACYAgAAZHJz&#10;L2Rvd25yZXYueG1sUEsFBgAAAAAEAAQA9QAAAIsDAAAAAA==&#10;" fillcolor="windowText" strokecolor="windowText" strokeweight="2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37" type="#_x0000_t202" style="position:absolute;left:17275;top:15698;width:2826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Dh0cQA&#10;AADcAAAADwAAAGRycy9kb3ducmV2LnhtbERPTWsCMRC9F/ofwhS8SM1uD1JWo7SCRcRWXEvxOGym&#10;m8XNZEmirv/eFITe5vE+ZzrvbSvO5EPjWEE+ykAQV043XCv43i+fX0GEiKyxdUwKrhRgPnt8mGKh&#10;3YV3dC5jLVIIhwIVmBi7QspQGbIYRq4jTtyv8xZjgr6W2uMlhdtWvmTZWFpsODUY7GhhqDqWJ6vg&#10;aNbDbfbx+f4zXl391/7kDn5zUGrw1L9NQETq47/47l7pND/P4e+ZdIG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A4dHEAAAA3AAAAA8AAAAAAAAAAAAAAAAAmAIAAGRycy9k&#10;b3ducmV2LnhtbFBLBQYAAAAABAAEAPUAAACJ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line id="Прямая соединительная линия 112" o:spid="_x0000_s1138" style="position:absolute;visibility:visible;mso-wrap-style:square" from="3600,9004" to="20520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lN+cMAAADcAAAADwAAAGRycy9kb3ducmV2LnhtbESPT4vCMBDF74LfIYywN031IEs1LaII&#10;HnYX/INeh2Zsis2kNLHtfvuNsOBthvfeb96s88HWoqPWV44VzGcJCOLC6YpLBZfzfvoJwgdkjbVj&#10;UvBLHvJsPFpjql3PR+pOoRQRwj5FBSaEJpXSF4Ys+plriKN2d63FENe2lLrFPsJtLRdJspQWK44X&#10;DDa0NVQ8Tk8bKV1lrqUdvi6NuX3XS7f52d17pT4mw2YFItAQ3ub/9EHH+vMFvJ6JE8j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JTfnDAAAA3AAAAA8AAAAAAAAAAAAA&#10;AAAAoQIAAGRycy9kb3ducmV2LnhtbFBLBQYAAAAABAAEAPkAAACRAwAAAAA=&#10;" strokecolor="windowText">
                  <v:stroke dashstyle="longDashDot"/>
                </v:line>
                <v:shape id="Поле 21" o:spid="_x0000_s1139" type="#_x0000_t202" style="position:absolute;left:24827;top:6478;width:257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7aPcMA&#10;AADcAAAADwAAAGRycy9kb3ducmV2LnhtbERPTWsCMRC9C/6HMIIXqVktSFmN0hZapFilWsTjsJlu&#10;FjeTJYm6/ntTELzN433ObNHaWpzJh8qxgtEwA0FcOF1xqeB39/H0AiJEZI21Y1JwpQCLebczw1y7&#10;C//QeRtLkUI45KjAxNjkUobCkMUwdA1x4v6ctxgT9KXUHi8p3NZynGUTabHi1GCwoXdDxXF7sgqO&#10;5muwyT6/3/aT5dWvdyd38KuDUv1e+zoFEamND/HdvdRp/ugZ/p9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7aPcMAAADc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114" o:spid="_x0000_s1140" style="position:absolute;visibility:visible;mso-wrap-style:square" from="4133,17946" to="20693,17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xwFsMAAADcAAAADwAAAGRycy9kb3ducmV2LnhtbESPQYvCMBCF74L/IYywN00VEalGEUXw&#10;4C6sFr0OzdgUm0lpYtv995uFBW8zvPe+ebPe9rYSLTW+dKxgOklAEOdOl1woyK7H8RKED8gaK8ek&#10;4Ic8bDfDwRpT7Tr+pvYSChEh7FNUYEKoUyl9bsiin7iaOGoP11gMcW0KqRvsItxWcpYkC2mx5HjB&#10;YE17Q/nz8rKR0pbmVtj+nNXm/lkt3O7r8OiU+hj1uxWIQH14m//TJx3rT+fw90yc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scBbDAAAA3AAAAA8AAAAAAAAAAAAA&#10;AAAAoQIAAGRycy9kb3ducmV2LnhtbFBLBQYAAAAABAAEAPkAAACRAwAAAAA=&#10;" strokecolor="windowText">
                  <v:stroke dashstyle="longDashDot"/>
                </v:line>
                <v:shape id="Поле 21" o:spid="_x0000_s1141" type="#_x0000_t202" style="position:absolute;left:11507;top:15043;width:369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vn0sMA&#10;AADcAAAADwAAAGRycy9kb3ducmV2LnhtbERPTWsCMRC9C/6HMIIXqVmFSlmN0hZapFilWsTjsJlu&#10;FjeTJYm6/ntTELzN433ObNHaWpzJh8qxgtEwA0FcOF1xqeB39/H0AiJEZI21Y1JwpQCLebczw1y7&#10;C//QeRtLkUI45KjAxNjkUobCkMUwdA1x4v6ctxgT9KXUHi8p3NZynGUTabHi1GCwoXdDxXF7sgqO&#10;5muwyT6/3/aT5dWvdyd38KuDUv1e+zoFEamND/HdvdRp/ugZ/p9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fvn0sMAAADc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M</w:t>
                        </w:r>
                        <w:r w:rsidRPr="00281C1E">
                          <w:rPr>
                            <w:rFonts w:eastAsia="Times New Roman"/>
                            <w:i/>
                            <w:iCs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1" o:spid="_x0000_s1142" type="#_x0000_t202" style="position:absolute;left:24791;top:15320;width:257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l5pcQA&#10;AADcAAAADwAAAGRycy9kb3ducmV2LnhtbERPS2sCMRC+C/0PYQpeSs3qYZGtUdpCRcQH1VI8Dpvp&#10;ZnEzWZKo6783QsHbfHzPmcw624gz+VA7VjAcZCCIS6drrhT87L9exyBCRNbYOCYFVwowmz71Jlho&#10;d+FvOu9iJVIIhwIVmBjbQspQGrIYBq4lTtyf8xZjgr6S2uMlhdtGjrIslxZrTg0GW/o0VB53J6vg&#10;aJYv22y+/vjNF1e/2Z/cwa8OSvWfu/c3EJG6+BD/uxc6zR/mcH8mXS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peaXEAAAA3AAAAA8AAAAAAAAAAAAAAAAAmAIAAGRycy9k&#10;b3ducmV2LnhtbFBLBQYAAAAABAAEAPUAAACJ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Прямая со стрелкой 117" o:spid="_x0000_s1143" type="#_x0000_t32" style="position:absolute;left:9721;top:24301;width:10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KANMIAAADcAAAADwAAAGRycy9kb3ducmV2LnhtbERPS4vCMBC+C/6HMMJeRFMrqNSmosLK&#10;3hYfB70NzdgWm0lpotZ/v1kQvM3H95x01ZlaPKh1lWUFk3EEgji3uuJCwen4PVqAcB5ZY22ZFLzI&#10;wSrr91JMtH3ynh4HX4gQwi5BBaX3TSKly0sy6Ma2IQ7c1bYGfYBtIXWLzxBuahlH0UwarDg0lNjQ&#10;tqT8drgbBfF5d5mvi/r1u5ma436o4+10tlPqa9CtlyA8df4jfrt/dJg/mcP/M+EC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2KANMIAAADcAAAADwAAAAAAAAAAAAAA&#10;AAChAgAAZHJzL2Rvd25yZXYueG1sUEsFBgAAAAAEAAQA+QAAAJADAAAAAA==&#10;" strokecolor="windowText">
                  <v:stroke startarrow="classic" startarrowwidth="narrow" startarrowlength="long" endarrow="classic" endarrowwidth="narrow" endarrowlength="long"/>
                </v:shape>
                <v:shape id="Поле 21" o:spid="_x0000_s1144" type="#_x0000_t202" style="position:absolute;left:12956;top:21594;width:308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pITMcA&#10;AADcAAAADwAAAGRycy9kb3ducmV2LnhtbESPQWsCMRCF74X+hzAFL6Vm9SBla5S2oIjYilqKx2Ez&#10;3SxuJksSdf33nUOhtxnem/e+mc5736oLxdQENjAaFqCIq2Abrg18HRZPz6BSRrbYBiYDN0own93f&#10;TbG04co7uuxzrSSEU4kGXM5dqXWqHHlMw9ARi/YToscsa6y1jXiVcN/qcVFMtMeGpcFhR++OqtP+&#10;7A2c3PpxWyw/3r4nq1v8PJzDMW6Oxgwe+tcXUJn6/G/+u15ZwR8JrTwjE+jZ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f6SEzHAAAA3AAAAA8AAAAAAAAAAAAAAAAAmAIAAGRy&#10;cy9kb3ducmV2LnhtbFBLBQYAAAAABAAEAPUAAACM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119" o:spid="_x0000_s1145" style="position:absolute;visibility:visible;mso-wrap-style:square" from="9720,26538" to="19646,26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5idsMAAADcAAAADwAAAGRycy9kb3ducmV2LnhtbERPTWvCQBC9F/wPywi91U2ExhhdJZam&#10;FAoFo3gesmMSzM6G7Nak/75bKPQ2j/c52/1kOnGnwbWWFcSLCARxZXXLtYLzqXhKQTiPrLGzTAq+&#10;ycF+N3vYYqbtyEe6l74WIYRdhgoa7/tMSlc1ZNAtbE8cuKsdDPoAh1rqAccQbjq5jKJEGmw5NDTY&#10;00tD1a38MgqezWH1MZ7e1kn+ujLkL3H6mRdKPc6nfAPC0+T/xX/udx3mx2v4fSZc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OYnbDAAAA3AAAAA8AAAAAAAAAAAAA&#10;AAAAoQIAAGRycy9kb3ducmV2LnhtbFBLBQYAAAAABAAEAPkAAACRAwAAAAA=&#10;" strokecolor="windowText" strokeweight="1.5pt"/>
                <v:line id="Прямая соединительная линия 120" o:spid="_x0000_s1146" style="position:absolute;visibility:visible;mso-wrap-style:square" from="9721,30888" to="19716,30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gBVsUAAADcAAAADwAAAGRycy9kb3ducmV2LnhtbESPT2vCQBDF7wW/wzKCt7pR8E+jq8Si&#10;pVAQquJ5yI5JMDsbslsTv33nUOhthvfmvd+st72r1YPaUHk2MBknoIhzbysuDFzOh9clqBCRLdae&#10;ycCTAmw3g5c1ptZ3/E2PUyyUhHBI0UAZY5NqHfKSHIaxb4hFu/nWYZS1LbRtsZNwV+tpksy1w4ql&#10;ocSG3kvK76cfZ2Dmdouv7vzxNs/2C0fxOlkes4Mxo2GfrUBF6uO/+e/60wr+VPDlGZlAb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1gBVsUAAADcAAAADwAAAAAAAAAA&#10;AAAAAAChAgAAZHJzL2Rvd25yZXYueG1sUEsFBgAAAAAEAAQA+QAAAJMDAAAAAA==&#10;" strokecolor="windowText" strokeweight="1.5pt"/>
                <v:line id="Прямая соединительная линия 121" o:spid="_x0000_s1147" style="position:absolute;visibility:visible;mso-wrap-style:square" from="9721,24183" to="9721,31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q5MsIAAADcAAAADwAAAGRycy9kb3ducmV2LnhtbERPS4vCMBC+C/sfwgh7EU0VEamNIqKw&#10;x7UussehmT60mXSbqF1/vREEb/PxPSdZdaYWV2pdZVnBeBSBIM6srrhQ8HPYDecgnEfWWFsmBf/k&#10;YLX86CUYa3vjPV1TX4gQwi5GBaX3TSyly0oy6Ea2IQ5cbluDPsC2kLrFWwg3tZxE0UwarDg0lNjQ&#10;pqTsnF6MgmJzGvz9pqf71M+2c7ubfh+P+Vqpz363XoDw1Pm3+OX+0mH+ZAzPZ8IF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6q5MsIAAADcAAAADwAAAAAAAAAAAAAA&#10;AAChAgAAZHJzL2Rvd25yZXYueG1sUEsFBgAAAAAEAAQA+QAAAJADAAAAAA==&#10;" strokecolor="windowText"/>
                <v:line id="Прямая соединительная линия 122" o:spid="_x0000_s1148" style="position:absolute;visibility:visible;mso-wrap-style:square" from="19653,26539" to="19653,30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Y6usIAAADcAAAADwAAAGRycy9kb3ducmV2LnhtbERP24rCMBB9F/yHMMK+ramF9VKNUmWV&#10;hQXBCz4PzdgWm0lpsrb+/UYQfJvDuc5i1ZlK3KlxpWUFo2EEgjizuuRcwfm0/ZyCcB5ZY2WZFDzI&#10;wWrZ7y0w0bblA92PPhchhF2CCgrv60RKlxVk0A1tTRy4q20M+gCbXOoG2xBuKhlH0VgaLDk0FFjT&#10;pqDsdvwzCr7MevLbnnazcfo9MeQvo+k+3Sr1MejSOQhPnX+LX+4fHebHMTyfCRfI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MY6usIAAADcAAAADwAAAAAAAAAAAAAA&#10;AAChAgAAZHJzL2Rvd25yZXYueG1sUEsFBgAAAAAEAAQA+QAAAJADAAAAAA==&#10;" strokecolor="windowText" strokeweight="1.5pt"/>
                <v:shape id="Поле 21" o:spid="_x0000_s1149" type="#_x0000_t202" style="position:absolute;left:19640;top:24288;width:2743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IQgMMA&#10;AADcAAAADwAAAGRycy9kb3ducmV2LnhtbERPTWsCMRC9F/wPYQQvUrNakLIapS0oUqxSLeJx2Ew3&#10;i5vJkkRd/70pCL3N433OdN7aWlzIh8qxguEgA0FcOF1xqeBnv3h+BREissbaMSm4UYD5rPM0xVy7&#10;K3/TZRdLkUI45KjAxNjkUobCkMUwcA1x4n6dtxgT9KXUHq8p3NZylGVjabHi1GCwoQ9DxWl3tgpO&#10;5rO/zZZf74fx6uY3+7M7+vVRqV63fZuAiNTGf/HDvdJp/ugF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IQgMMAAADc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Блок-схема: узел 124" o:spid="_x0000_s1150" type="#_x0000_t120" style="position:absolute;left:19437;top:28520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vSc8MA&#10;AADcAAAADwAAAGRycy9kb3ducmV2LnhtbERPTWvCQBC9F/wPywje6kaRItFVRBFEaMEo4nHMjkk0&#10;OxuzW5P213eFgrd5vM+ZzltTigfVrrCsYNCPQBCnVhecKTjs1+9jEM4jaywtk4IfcjCfdd6mGGvb&#10;8I4eic9ECGEXo4Lc+yqW0qU5GXR9WxEH7mJrgz7AOpO6xiaEm1IOo+hDGiw4NORY0TKn9JZ8GwWn&#10;z9PqQItmO5br+/FrW119cv5VqtdtFxMQnlr/Ev+7NzrMH47g+Uy4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vSc8MAAADcAAAADwAAAAAAAAAAAAAAAACYAgAAZHJzL2Rv&#10;d25yZXYueG1sUEsFBgAAAAAEAAQA9QAAAIgDAAAAAA==&#10;" fillcolor="windowText" strokecolor="windowText" strokeweight="2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51" type="#_x0000_t202" style="position:absolute;left:17275;top:26545;width:28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ctb8MA&#10;AADcAAAADwAAAGRycy9kb3ducmV2LnhtbERPTWsCMRC9F/wPYQQvUrMKlbIapS0oUqxSLeJx2Ew3&#10;i5vJkkRd/70pCL3N433OdN7aWlzIh8qxguEgA0FcOF1xqeBnv3h+BREissbaMSm4UYD5rPM0xVy7&#10;K3/TZRdLkUI45KjAxNjkUobCkMUwcA1x4n6dtxgT9KXUHq8p3NZylGVjabHi1GCwoQ9DxWl3tgpO&#10;5rO/zZZf74fx6uY3+7M7+vVRqV63fZuAiNTGf/HDvdJp/ugF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ctb8MAAADc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line id="Прямая соединительная линия 126" o:spid="_x0000_s1152" style="position:absolute;visibility:visible;mso-wrap-style:square" from="4134,28800" to="20694,28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6BR8IAAADcAAAADwAAAGRycy9kb3ducmV2LnhtbESPQYvCMBCF7wv+hzCCtzXVQ5FqFFGE&#10;PaiwKnodmrEpNpPSZNv6782C4G2G9943bxar3laipcaXjhVMxgkI4tzpkgsFl/PuewbCB2SNlWNS&#10;8CQPq+Xga4GZdh3/UnsKhYgQ9hkqMCHUmZQ+N2TRj11NHLW7ayyGuDaF1A12EW4rOU2SVFosOV4w&#10;WNPGUP44/dlIaUtzLWy/v9TmdqhStz5u751So2G/noMI1IeP+Z3+0bH+NIX/Z+IE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d6BR8IAAADcAAAADwAAAAAAAAAAAAAA&#10;AAChAgAAZHJzL2Rvd25yZXYueG1sUEsFBgAAAAAEAAQA+QAAAJADAAAAAA==&#10;" strokecolor="windowText">
                  <v:stroke dashstyle="longDashDot"/>
                </v:line>
                <v:shape id="Поле 21" o:spid="_x0000_s1153" type="#_x0000_t202" style="position:absolute;left:5843;top:25628;width:367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kWg8QA&#10;AADcAAAADwAAAGRycy9kb3ducmV2LnhtbERPTWsCMRC9C/6HMIKXUrN60LIapS0oUlqlWsTjsJlu&#10;FjeTJYm6/vtGKHibx/uc2aK1tbiQD5VjBcNBBoK4cLriUsHPfvn8AiJEZI21Y1JwowCLebczw1y7&#10;K3/TZRdLkUI45KjAxNjkUobCkMUwcA1x4n6dtxgT9KXUHq8p3NZylGVjabHi1GCwoXdDxWl3tgpO&#10;5uNpm62+3g7j9c1v9md39J9Hpfq99nUKIlIbH+J/91qn+aMJ3J9JF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JFoPEAAAA3AAAAA8AAAAAAAAAAAAAAAAAmAIAAGRycy9k&#10;b3ducmV2LnhtbFBLBQYAAAAABAAEAPUAAACJ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M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Поле 21" o:spid="_x0000_s1154" type="#_x0000_t202" style="position:absolute;left:24790;top:26165;width:257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aC8ccA&#10;AADcAAAADwAAAGRycy9kb3ducmV2LnhtbESPQWsCMRCF74X+hzAFL6Vm60HK1ii2UBGxLVURj8Nm&#10;3CxuJksSdf33nUOhtxnem/e+mcx636oLxdQENvA8LEARV8E2XBvYbT+eXkCljGyxDUwGbpRgNr2/&#10;m2Bpw5V/6LLJtZIQTiUacDl3pdapcuQxDUNHLNoxRI9Z1lhrG/Eq4b7Vo6IYa48NS4PDjt4dVafN&#10;2Rs4udXjd7H4fNuPl7f4tT2HQ1wfjBk89PNXUJn6/G/+u15awR8JrTwjE+jp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WgvHHAAAA3AAAAA8AAAAAAAAAAAAAAAAAmAIAAGRy&#10;cy9kb3ducmV2LnhtbFBLBQYAAAAABAAEAPUAAACM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Поле 21" o:spid="_x0000_s1155" type="#_x0000_t202" style="position:absolute;left:11292;top:24095;width:350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onasQA&#10;AADcAAAADwAAAGRycy9kb3ducmV2LnhtbERPTWsCMRC9C/6HMIKXUrN6ELsapS0oUlqlWsTjsJlu&#10;FjeTJYm6/vtGKHibx/uc2aK1tbiQD5VjBcNBBoK4cLriUsHPfvk8AREissbaMSm4UYDFvNuZYa7d&#10;lb/psoulSCEcclRgYmxyKUNhyGIYuIY4cb/OW4wJ+lJqj9cUbms5yrKxtFhxajDY0Luh4rQ7WwUn&#10;8/G0zVZfb4fx+uY3+7M7+s+jUv1e+zoFEamND/G/e63T/NEL3J9JF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aJ2rEAAAA3AAAAA8AAAAAAAAAAAAAAAAAmAIAAGRycy9k&#10;b3ducmV2LnhtbFBLBQYAAAAABAAEAPUAAACJ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3T</w:t>
                        </w:r>
                      </w:p>
                    </w:txbxContent>
                  </v:textbox>
                </v:shape>
                <v:shape id="Блок-схема: узел 130" o:spid="_x0000_s1156" type="#_x0000_t120" style="position:absolute;left:11626;top:2858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lCrcYA&#10;AADcAAAADwAAAGRycy9kb3ducmV2LnhtbESPQWvCQBCF70L/wzKF3nTTFopEV5EWoQgtGEU8jtkx&#10;ic3OptmtSf31zkHwNsN7894303nvanWmNlSeDTyPElDEubcVFwa2m+VwDCpEZIu1ZzLwTwHms4fB&#10;FFPrO17TOYuFkhAOKRooY2xSrUNeksMw8g2xaEffOoyytoW2LXYS7mr9kiRv2mHF0lBiQ+8l5T/Z&#10;nzOw/9p/bGnRrcZ6+bv7XjWnmB0uxjw99osJqEh9vJtv159W8F8FX56RCf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3lCrcYAAADcAAAADwAAAAAAAAAAAAAAAACYAgAAZHJz&#10;L2Rvd25yZXYueG1sUEsFBgAAAAAEAAQA9QAAAIsDAAAAAA==&#10;" fillcolor="windowText" strokecolor="windowText" strokeweight="2pt">
                  <v:textbox>
                    <w:txbxContent>
                      <w:p w:rsidR="00932E52" w:rsidRDefault="00932E52" w:rsidP="003C496F"/>
                    </w:txbxContent>
                  </v:textbox>
                </v:shape>
                <v:shape id="Поле 21" o:spid="_x0000_s1157" type="#_x0000_t202" style="position:absolute;left:11465;top:26534;width:2826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W9scMA&#10;AADcAAAADwAAAGRycy9kb3ducmV2LnhtbERPTWsCMRC9C/6HMIIXqVktSFmN0hZapFilWsTjsJlu&#10;FjeTJYm6/ntTELzN433ObNHaWpzJh8qxgtEwA0FcOF1xqeB39/H0AiJEZI21Y1JwpQCLebczw1y7&#10;C//QeRtLkUI45KjAxNjkUobCkMUwdA1x4v6ctxgT9KXUHi8p3NZynGUTabHi1GCwoXdDxXF7sgqO&#10;5muwyT6/3/aT5dWvdyd38KuDUv1e+zoFEamND/HdvdRp/vMI/p9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XW9scMAAADc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оле 132" o:spid="_x0000_s1158" type="#_x0000_t202" style="position:absolute;left:8174;top:34141;width:7906;height:25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gvucAA&#10;AADcAAAADwAAAGRycy9kb3ducmV2LnhtbERPTYvCMBC9C/6HMMLeNG0VkWoUFQU9ret68TY0Y1ts&#10;JqWJbf33m4WFvc3jfc5q05tKtNS40rKCeBKBIM6sLjlXcPs+jhcgnEfWWFkmBW9ysFkPBytMte34&#10;i9qrz0UIYZeigsL7OpXSZQUZdBNbEwfuYRuDPsAml7rBLoSbSiZRNJcGSw4NBda0Lyh7Xl9GwQwv&#10;n3l86pM3HeRu4fw9zsxZqY9Rv12C8NT7f/Gf+6TD/GkCv8+EC+T6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EgvucAAAADcAAAADwAAAAAAAAAAAAAAAACYAgAAZHJzL2Rvd25y&#10;ZXYueG1sUEsFBgAAAAAEAAQA9QAAAIUDAAAAAA==&#10;" fillcolor="window" stroked="f" strokeweight=".5pt">
                  <v:textbox>
                    <w:txbxContent>
                      <w:p w:rsidR="00932E52" w:rsidRPr="001C4FBD" w:rsidRDefault="00932E52" w:rsidP="003C496F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 w:rsidRPr="001C4FBD">
                          <w:rPr>
                            <w:i/>
                          </w:rPr>
                          <w:t xml:space="preserve">Эпюра </w:t>
                        </w:r>
                        <w:r>
                          <w:rPr>
                            <w:i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Поле 21" o:spid="_x0000_s1159" type="#_x0000_t202" style="position:absolute;left:7174;top:717;width:2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GXcMA&#10;AADcAAAADwAAAGRycy9kb3ducmV2LnhtbERPTWsCMRC9C/6HMIIXqdkqSFmN0hYqIq1SLeJx2Ew3&#10;i5vJkkRd/31TELzN433ObNHaWlzIh8qxgudhBoK4cLriUsHP/uPpBUSIyBprx6TgRgEW825nhrl2&#10;V/6myy6WIoVwyFGBibHJpQyFIYth6BrixP06bzEm6EupPV5TuK3lKMsm0mLFqcFgQ++GitPubBWc&#10;zHqwzZZfb4fJ6uY3+7M7+s+jUv1e+zoFEamND/HdvdJp/ngM/8+kC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uGXcMAAADc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shape id="Поле 21" o:spid="_x0000_s1160" type="#_x0000_t202" style="position:absolute;left:14298;top:717;width:2356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IeKcQA&#10;AADcAAAADwAAAGRycy9kb3ducmV2LnhtbERPTWsCMRC9F/wPYQq9FM1aRcrWKCooUmxLVYrHYTPd&#10;LG4mSxJ1/feNIPQ2j/c542lra3EmHyrHCvq9DARx4XTFpYL9btl9BREissbaMSm4UoDppPMwxly7&#10;C3/TeRtLkUI45KjAxNjkUobCkMXQcw1x4n6dtxgT9KXUHi8p3NbyJctG0mLFqcFgQwtDxXF7sgqO&#10;5v35K1t9zH9G66v/3J3cwW8OSj09trM3EJHa+C++u9c6zR8M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CHinEAAAA3AAAAA8AAAAAAAAAAAAAAAAAmAIAAGRycy9k&#10;b3ducmV2LnhtbFBLBQYAAAAABAAEAPUAAACJ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135" o:spid="_x0000_s1161" style="position:absolute;visibility:visible;mso-wrap-style:square" from="4675,42425" to="26675,42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UjNMIAAADcAAAADwAAAGRycy9kb3ducmV2LnhtbERP22oCMRB9L/gPYQTfNKv11q1RbKEg&#10;lMVW/YBxM24WN5NlE3X9e1MQ+jaHc53FqrWVuFLjS8cKhoMEBHHudMmFgsP+qz8H4QOyxsoxKbiT&#10;h9Wy87LAVLsb/9J1FwoRQ9inqMCEUKdS+tyQRT9wNXHkTq6xGCJsCqkbvMVwW8lRkkylxZJjg8Ga&#10;Pg3l593FKphnPDaj/U+euePse/tRv7ljkinV67brdxCB2vAvfro3Os5/ncDfM/E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sUjNMIAAADcAAAADwAAAAAAAAAAAAAA&#10;AAChAgAAZHJzL2Rvd25yZXYueG1sUEsFBgAAAAAEAAQA+QAAAJADAAAAAA==&#10;" strokecolor="windowText" strokeweight=".5pt"/>
                <v:rect id="Прямоугольник 136" o:spid="_x0000_s1162" style="position:absolute;left:11806;top:42499;width:7840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+qKMEA&#10;AADcAAAADwAAAGRycy9kb3ducmV2LnhtbERPS4vCMBC+C/6HMII3Ta2LaDWKCAvi7sUXXsdmbIvN&#10;pNtEbf/9ZmHB23x8z1msGlOKJ9WusKxgNIxAEKdWF5wpOB0/B1MQziNrLC2TgpYcrJbdzgITbV+8&#10;p+fBZyKEsEtQQe59lUjp0pwMuqGtiAN3s7VBH2CdSV3jK4SbUsZRNJEGCw4NOVa0ySm9Hx5GwTWL&#10;i9icHu35K/6+zPbtj6OPnVL9XrOeg/DU+Lf4373VYf54An/PhAv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PqijBAAAA3AAAAA8AAAAAAAAAAAAAAAAAmAIAAGRycy9kb3du&#10;cmV2LnhtbFBLBQYAAAAABAAEAPUAAACGAwAAAAA=&#10;" fillcolor="windowText" strokecolor="windowText" strokeweight="1pt">
                  <v:fill r:id="rId12" o:title="" color2="window" type="pattern"/>
                </v:rect>
                <v:shape id="Поле 21" o:spid="_x0000_s1163" type="#_x0000_t202" style="position:absolute;left:1097;top:36712;width:3505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CAXsQA&#10;AADcAAAADwAAAGRycy9kb3ducmV2LnhtbERPTWsCMRC9F/wPYQq9iGatYMvWKCooUmxLVYrHYTPd&#10;LG4mSxJ1/feNIPQ2j/c542lra3EmHyrHCgb9DARx4XTFpYL9btl7BREissbaMSm4UoDppPMwxly7&#10;C3/TeRtLkUI45KjAxNjkUobCkMXQdw1x4n6dtxgT9KXUHi8p3NbyOctG0mLFqcFgQwtDxXF7sgqO&#10;5r37la0+5j+j9dV/7k7u4DcHpZ4e29kbiEht/Bff3Wud5g9f4P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QgF7EAAAA3AAAAA8AAAAAAAAAAAAAAAAAmAIAAGRycy9k&#10;b3ducmV2LnhtbFBLBQYAAAAABAAEAPUAAACJ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2T</w:t>
                        </w:r>
                      </w:p>
                    </w:txbxContent>
                  </v:textbox>
                </v:shape>
                <v:oval id="Овал 138" o:spid="_x0000_s1164" style="position:absolute;left:14628;top:42900;width:144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8bsMgA&#10;AADcAAAADwAAAGRycy9kb3ducmV2LnhtbESPQUvDQBCF7wX/wzKCl9JuohgldlskKPZU2lpBb0N2&#10;TKLZ2Zhdm/jvOwehtxnem/e+WaxG16oj9aHxbCCdJ6CIS28brgwcXp9n96BCRLbYeiYDfxRgtbyY&#10;LDC3fuAdHfexUhLCIUcDdYxdrnUoa3IY5r4jFu3T9w6jrH2lbY+DhLtWXydJph02LA01dlTUVH7v&#10;f52BYlNMv7Y/67fs6eUju0s3w236vjXm6nJ8fAAVaYxn8//12gr+jdDKMzKB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+XxuwyAAAANwAAAAPAAAAAAAAAAAAAAAAAJgCAABk&#10;cnMvZG93bnJldi54bWxQSwUGAAAAAAQABAD1AAAAjQMAAAAA&#10;" fillcolor="window" strokecolor="windowText"/>
                <v:shape id="Поле 21" o:spid="_x0000_s1165" type="#_x0000_t202" style="position:absolute;left:13894;top:42029;width:273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Oxt8QA&#10;AADcAAAADwAAAGRycy9kb3ducmV2LnhtbERPTWsCMRC9F/wPYQq9iGatIO3WKCooUmxLVYrHYTPd&#10;LG4mSxJ1/feNIPQ2j/c542lra3EmHyrHCgb9DARx4XTFpYL9btl7AREissbaMSm4UoDppPMwxly7&#10;C3/TeRtLkUI45KjAxNjkUobCkMXQdw1x4n6dtxgT9KXUHi8p3NbyOctG0mLFqcFgQwtDxXF7sgqO&#10;5r37la0+5j+j9dV/7k7u4DcHpZ4e29kbiEht/Bff3Wud5g9f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DsbfEAAAA3AAAAA8AAAAAAAAAAAAAAAAAmAIAAGRycy9k&#10;b3ducmV2LnhtbFBLBQYAAAAABAAEAPUAAACJ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2D"/>
                        </w:r>
                      </w:p>
                    </w:txbxContent>
                  </v:textbox>
                </v:shape>
                <v:oval id="Овал 140" o:spid="_x0000_s1166" style="position:absolute;left:7487;top:39477;width:1435;height:14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9ky8gA&#10;AADcAAAADwAAAGRycy9kb3ducmV2LnhtbESPQUvDQBCF7wX/wzKCl9JuIholdlskKPZU2lpBb0N2&#10;TKLZ2Zhdm/jvOwehtxnem/e+WaxG16oj9aHxbCCdJ6CIS28brgwcXp9n96BCRLbYeiYDfxRgtbyY&#10;LDC3fuAdHfexUhLCIUcDdYxdrnUoa3IY5r4jFu3T9w6jrH2lbY+DhLtWXydJph02LA01dlTUVH7v&#10;f52BYlNMv7Y/67fs6eUju0s3w236vjXm6nJ8fAAVaYxn8//12gr+jeDLMzKB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YL2TLyAAAANwAAAAPAAAAAAAAAAAAAAAAAJgCAABk&#10;cnMvZG93bnJldi54bWxQSwUGAAAAAAQABAD1AAAAjQMAAAAA&#10;" fillcolor="window" strokecolor="windowText">
                  <v:textbox>
                    <w:txbxContent>
                      <w:p w:rsidR="00932E52" w:rsidRDefault="00932E52" w:rsidP="003C496F"/>
                    </w:txbxContent>
                  </v:textbox>
                </v:oval>
                <v:shape id="Поле 21" o:spid="_x0000_s1167" type="#_x0000_t202" style="position:absolute;left:6736;top:38786;width:292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POzMMA&#10;AADcAAAADwAAAGRycy9kb3ducmV2LnhtbERPTWsCMRC9C/6HMIIXqVmlSFmN0hZapFilWsTjsJlu&#10;FjeTJYm6/ntTELzN433ObNHaWpzJh8qxgtEwA0FcOF1xqeB39/H0AiJEZI21Y1JwpQCLebczw1y7&#10;C//QeRtLkUI45KjAxNjkUobCkMUwdA1x4v6ctxgT9KXUHi8p3NZynGUTabHi1GCwoXdDxXF7sgqO&#10;5muwyT6/3/aT5dWvdyd38KuDUv1e+zoFEamND/HdvdRp/vMI/p9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POzMMAAADc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Поле 21" o:spid="_x0000_s1168" type="#_x0000_t202" style="position:absolute;left:29296;top:7639;width:2661;height:31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FQu8MA&#10;AADcAAAADwAAAGRycy9kb3ducmV2LnhtbERPTWsCMRC9F/wPYQQvUrNKkbIapS0oUqxSLeJx2Ew3&#10;i5vJkkRd/70pCL3N433OdN7aWlzIh8qxguEgA0FcOF1xqeBnv3h+BREissbaMSm4UYD5rPM0xVy7&#10;K3/TZRdLkUI45KjAxNjkUobCkMUwcA1x4n6dtxgT9KXUHq8p3NZylGVjabHi1GCwoQ9DxWl3tgpO&#10;5rO/zZZf74fx6uY3+7M7+vVRqV63fZuAiNTGf/HDvdJp/ssI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FQu8MAAADc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а</w:t>
                        </w:r>
                      </w:p>
                    </w:txbxContent>
                  </v:textbox>
                </v:shape>
                <v:shape id="Поле 21" o:spid="_x0000_s1169" type="#_x0000_t202" style="position:absolute;left:29348;top:16200;width:2686;height:31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31IMQA&#10;AADcAAAADwAAAGRycy9kb3ducmV2LnhtbERPTWsCMRC9F/wPYQq9FM1aRcrWKCooUmxLVYrHYTPd&#10;LG4mSxJ1/feNIPQ2j/c542lra3EmHyrHCvq9DARx4XTFpYL9btl9BREissbaMSm4UoDppPMwxly7&#10;C3/TeRtLkUI45KjAxNjkUobCkMXQcw1x4n6dtxgT9KXUHi8p3NbyJctG0mLFqcFgQwtDxXF7sgqO&#10;5v35K1t9zH9G66v/3J3cwW8OSj09trM3EJHa+C++u9c6zR8O4P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t9SDEAAAA3AAAAA8AAAAAAAAAAAAAAAAAmAIAAGRycy9k&#10;b3ducmV2LnhtbFBLBQYAAAAABAAEAPUAAACJAwAAAAA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б</w:t>
                        </w:r>
                      </w:p>
                    </w:txbxContent>
                  </v:textbox>
                </v:shape>
                <v:shape id="Поле 21" o:spid="_x0000_s1170" type="#_x0000_t202" style="position:absolute;left:29253;top:27046;width:2559;height:31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RtVMMA&#10;AADcAAAADwAAAGRycy9kb3ducmV2LnhtbERPTWsCMRC9C/6HMIIXqdmKSFmN0hYqIq1SLeJx2Ew3&#10;i5vJkkRd/31TELzN433ObNHaWlzIh8qxgudhBoK4cLriUsHP/uPpBUSIyBprx6TgRgEW825nhrl2&#10;V/6myy6WIoVwyFGBibHJpQyFIYth6BrixP06bzEm6EupPV5TuK3lKMsm0mLFqcFgQ++GitPubBWc&#10;zHqwzZZfb4fJ6uY3+7M7+s+jUv1e+zoFEamND/HdvdJp/ngM/8+kC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RtVMMAAADc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в</w:t>
                        </w:r>
                      </w:p>
                    </w:txbxContent>
                  </v:textbox>
                </v:shape>
                <v:shape id="Поле 21" o:spid="_x0000_s1171" type="#_x0000_t202" style="position:absolute;left:29340;top:38157;width:2489;height:31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jIz8QA&#10;AADcAAAADwAAAGRycy9kb3ducmV2LnhtbERPTWsCMRC9F/wPYQq9FM1aVMrWKCooUmxLVYrHYTPd&#10;LG4mSxJ1/feNIPQ2j/c542lra3EmHyrHCvq9DARx4XTFpYL9btl9BREissbaMSm4UoDppPMwxly7&#10;C3/TeRtLkUI45KjAxNjkUobCkMXQcw1x4n6dtxgT9KXUHi8p3NbyJctG0mLFqcFgQwtDxXF7sgqO&#10;5v35K1t9zH9G66v/3J3cwW8OSj09trM3EJHa+C++u9c6zR8M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IyM/EAAAA3AAAAA8AAAAAAAAAAAAAAAAAmAIAAGRycy9k&#10;b3ducmV2LnhtbFBLBQYAAAAABAAEAPUAAACJAwAAAAA=&#10;" filled="f" stroked="f" strokeweight=".5pt">
                  <v:textbox>
                    <w:txbxContent>
                      <w:p w:rsidR="00932E52" w:rsidRPr="00AF74FE" w:rsidRDefault="00932E52" w:rsidP="003C496F">
                        <w:pPr>
                          <w:pStyle w:val="ac"/>
                          <w:spacing w:before="0" w:beforeAutospacing="0" w:after="0" w:afterAutospacing="0"/>
                          <w:jc w:val="both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г</w:t>
                        </w:r>
                      </w:p>
                    </w:txbxContent>
                  </v:textbox>
                </v:shape>
                <v:line id="Прямая соединительная линия 146" o:spid="_x0000_s1172" style="position:absolute;visibility:visible;mso-wrap-style:square" from="19792,28800" to="27034,28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GFWcUAAADcAAAADwAAAGRycy9kb3ducmV2LnhtbESPQWsCMRCF7wX/Qxihl6LZSlFZN4oI&#10;lV56qIribUjGzbKbybKJ6/bfN4VCbzO8N+97U2wG14ieulB5VvA6zUAQa28qLhWcju+TJYgQkQ02&#10;nknBNwXYrEdPBebGP/iL+kMsRQrhkKMCG2ObSxm0JYdh6lvipN185zCmtSul6fCRwl0jZ1k2lw4r&#10;TgSLLe0s6fpwd4m7v7iXZTbsrn19JntDvfi8a6Wex8N2BSLSEP/Nf9cfJtV/m8PvM2kC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vGFWcUAAADcAAAADwAAAAAAAAAA&#10;AAAAAAChAgAAZHJzL2Rvd25yZXYueG1sUEsFBgAAAAAEAAQA+QAAAJMDAAAAAA==&#10;" strokecolor="windowText">
                  <v:stroke endarrow="classic" endarrowwidth="narrow" endarrowlength="long"/>
                </v:line>
                <v:line id="Прямая соединительная линия 147" o:spid="_x0000_s1173" style="position:absolute;visibility:visible;mso-wrap-style:square" from="19937,17946" to="27176,17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0gwsYAAADcAAAADwAAAGRycy9kb3ducmV2LnhtbESPQWvCQBCF74L/YRmhF6mblmIkZpUi&#10;tPTioVpavA27k2wwOxuya0z/vVsoeJvhvXnfm3I7ulYM1IfGs4KnRQaCWHvTcK3g6/j2uAIRIrLB&#10;1jMp+KUA2810UmJh/JU/aTjEWqQQDgUqsDF2hZRBW3IYFr4jTlrle4cxrX0tTY/XFO5a+ZxlS+mw&#10;4USw2NHOkj4fLi5x33/cfJWNu9Nw/iZboc73F63Uw2x8XYOINMa7+f/6w6T6Lzn8PZMmkJ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9IMLGAAAA3AAAAA8AAAAAAAAA&#10;AAAAAAAAoQIAAGRycy9kb3ducmV2LnhtbFBLBQYAAAAABAAEAPkAAACUAwAAAAA=&#10;" strokecolor="windowText">
                  <v:stroke endarrow="classic" endarrowwidth="narrow" endarrowlength="long"/>
                </v:line>
                <v:line id="Прямая соединительная линия 148" o:spid="_x0000_s1174" style="position:absolute;visibility:visible;mso-wrap-style:square" from="19437,9005" to="26676,9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K0sMQAAADcAAAADwAAAGRycy9kb3ducmV2LnhtbESPTWsCMRCG70L/Q5iCF9GspbSyNUoR&#10;LF56qJYWb0MybhY3k2UT1/XfO4dCbzPM+/HMcj2ERvXUpTqygfmsAEVso6u5MvB92E4XoFJGdthE&#10;JgM3SrBePYyWWLp45S/q97lSEsKpRAM+57bUOllPAdMstsRyO8UuYJa1q7Tr8CrhodFPRfGiA9Ys&#10;DR5b2niy5/0lSO/Hb5gsimFz7M8/5E9oXz8v1pjx4/D+BirTkP/Ff+6dE/xnoZVnZAK9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IrSwxAAAANwAAAAPAAAAAAAAAAAA&#10;AAAAAKECAABkcnMvZG93bnJldi54bWxQSwUGAAAAAAQABAD5AAAAkgMAAAAA&#10;" strokecolor="windowText">
                  <v:stroke endarrow="classic" endarrowwidth="narrow" endarrowlength="long"/>
                </v:line>
                <v:shape id="Дуга 149" o:spid="_x0000_s1175" style="position:absolute;left:15227;top:6083;width:6115;height:6115;visibility:visible;mso-wrap-style:square;v-text-anchor:middle" coordsize="611505,6115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f6LcIA&#10;AADcAAAADwAAAGRycy9kb3ducmV2LnhtbERPTWsCMRC9F/wPYQRvNWuRpW6NolJBT7ZrL70Nm2l2&#10;6WayJHFd/70RCr3N433Ocj3YVvTkQ+NYwWyagSCunG7YKPg6759fQYSIrLF1TApuFGC9Gj0tsdDu&#10;yp/Ul9GIFMKhQAV1jF0hZahqshimriNO3I/zFmOC3kjt8ZrCbStfsiyXFhtODTV2tKup+i0vVsFh&#10;a8zpfbPHxUef50dqd99nXyo1GQ+bNxCRhvgv/nMfdJo/X8DjmXSBX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5/otwgAAANwAAAAPAAAAAAAAAAAAAAAAAJgCAABkcnMvZG93&#10;bnJldi54bWxQSwUGAAAAAAQABAD1AAAAhwMAAAAA&#10;" adj="-11796480,,5400" path="m311324,51nsc476987,3070,610101,137496,611495,303181,612889,468866,482057,605512,316468,611319l305753,305753,311324,51xem311324,51nfc476987,3070,610101,137496,611495,303181,612889,468866,482057,605512,316468,611319e" filled="f" strokecolor="windowText">
                  <v:stroke endarrow="classic" endarrowwidth="narrow" endarrowlength="long" joinstyle="miter"/>
                  <v:formulas/>
                  <v:path arrowok="t" o:connecttype="custom" o:connectlocs="311324,51;611495,303181;316468,611319" o:connectangles="0,0,0" textboxrect="0,0,611505,611505"/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150" o:spid="_x0000_s1176" style="position:absolute;left:7779;top:6326;width:6109;height:6109;visibility:visible;mso-wrap-style:square;v-text-anchor:middle" coordsize="610870,61087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RlncYA&#10;AADcAAAADwAAAGRycy9kb3ducmV2LnhtbESPQW/CMAyF75P4D5GRdhspE0NQCAghIcFhB9jgbDWm&#10;LTROabK226+fD5N2s/We3/u8XPeuUi01ofRsYDxKQBFn3pacG/j82L3MQIWIbLHyTAa+KcB6NXha&#10;Ymp9x0dqTzFXEsIhRQNFjHWqdcgKchhGviYW7eobh1HWJte2wU7CXaVfk2SqHZYsDQXWtC0ou5++&#10;nIHDHN8vs8nh8XPedefjps2mt3kw5nnYbxagIvXx3/x3vbeC/yb48oxMo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WRlncYAAADcAAAADwAAAAAAAAAAAAAAAACYAgAAZHJz&#10;L2Rvd25yZXYueG1sUEsFBgAAAAAEAAQA9QAAAIsDAAAAAA==&#10;" adj="-11796480,,5400" path="m311001,51nsc476492,3067,609467,137353,610860,302865,612253,468378,481556,604882,316139,610682l305435,305435c307290,203640,309146,101846,311001,51xem311001,51nfc476492,3067,609467,137353,610860,302865,612253,468378,481556,604882,316139,610682e" filled="f" strokecolor="windowText">
                  <v:stroke startarrow="classic" startarrowwidth="narrow" startarrowlength="long" endarrowwidth="narrow" endarrowlength="long" joinstyle="miter"/>
                  <v:formulas/>
                  <v:path arrowok="t" o:connecttype="custom" o:connectlocs="311001,51;610860,302865;316139,610682" o:connectangles="0,0,0" textboxrect="0,0,610870,610870"/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151" o:spid="_x0000_s1177" style="position:absolute;left:15182;top:14914;width:6108;height:6108;visibility:visible;mso-wrap-style:square;v-text-anchor:middle" coordsize="610870,61087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0C0sIA&#10;AADcAAAADwAAAGRycy9kb3ducmV2LnhtbERP24rCMBB9F/yHMIIvi6a6KFKNIoKggsuut+ehGdti&#10;M6lNtN2/NwsLvs3hXGe2aEwhnlS53LKCQT8CQZxYnXOq4HRc9yYgnEfWWFgmBb/kYDFvt2YYa1vz&#10;Dz0PPhUhhF2MCjLvy1hKl2Rk0PVtSRy4q60M+gCrVOoK6xBuCjmMorE0mHNoyLCkVUbJ7fAwCnbu&#10;4z76vjSfl/q4S7bFebk3X6lS3U6znILw1Pi3+N+90WH+aAB/z4QL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bQLSwgAAANwAAAAPAAAAAAAAAAAAAAAAAJgCAABkcnMvZG93&#10;bnJldi54bWxQSwUGAAAAAAQABAD1AAAAhwMAAAAA&#10;" adj="-11796480,,5400" path="m311001,51nsc476492,3067,609467,137353,610860,302865,612253,468378,481556,604882,316139,610682l305435,305435c307290,203640,309146,101846,311001,51xem311001,51nfc476492,3067,609467,137353,610860,302865,612253,468378,481556,604882,316139,610682e" filled="f" strokecolor="windowText">
                  <v:stroke endarrow="classic" endarrowwidth="narrow" endarrowlength="long" joinstyle="miter"/>
                  <v:formulas/>
                  <v:path arrowok="t" o:connecttype="custom" o:connectlocs="311001,51;610860,302865;316139,610682" o:connectangles="0,0,0" textboxrect="0,0,610870,610870"/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152" o:spid="_x0000_s1178" style="position:absolute;left:10487;top:15047;width:6103;height:6103;visibility:visible;mso-wrap-style:square;v-text-anchor:middle" coordsize="610235,6102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uhJMMA&#10;AADcAAAADwAAAGRycy9kb3ducmV2LnhtbERPS2vCQBC+F/wPywjedKPQ0kY3UhWlB7Gtj/s0O3lg&#10;djbNbjT+e7cg9DYf33Nm885U4kKNKy0rGI8iEMSp1SXnCo6H9fAVhPPIGivLpOBGDuZJ72mGsbZX&#10;/qbL3ucihLCLUUHhfR1L6dKCDLqRrYkDl9nGoA+wyaVu8BrCTSUnUfQiDZYcGgqsaVlQet63RsGb&#10;btuv1c/683TLtovd79Yv8o1WatDv3qcgPHX+X/xwf+gw/3kCf8+EC2R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uhJMMAAADcAAAADwAAAAAAAAAAAAAAAACYAgAAZHJzL2Rv&#10;d25yZXYueG1sUEsFBgAAAAAEAAQA9QAAAIgDAAAAAA==&#10;" adj="-11796480,,5400" path="m310677,51nsc475996,3064,608833,137210,610224,302551,611615,467892,481054,604254,315809,610049l305118,305118,310677,51xem310677,51nfc475996,3064,608833,137210,610224,302551,611615,467892,481054,604254,315809,610049e" filled="f" strokecolor="windowText">
                  <v:stroke startarrow="classic" startarrowwidth="narrow" startarrowlength="long" endarrowwidth="narrow" endarrowlength="long" joinstyle="miter"/>
                  <v:formulas/>
                  <v:path arrowok="t" o:connecttype="custom" o:connectlocs="310677,51;610224,302551;315809,610049" o:connectangles="0,0,0" textboxrect="0,0,610235,610235"/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153" o:spid="_x0000_s1179" style="position:absolute;left:15131;top:25780;width:6103;height:6102;visibility:visible;mso-wrap-style:square;v-text-anchor:middle" coordsize="610235,6102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tp5cIA&#10;AADcAAAADwAAAGRycy9kb3ducmV2LnhtbERPPWvDMBDdA/kP4gpZTC3HISE4UUJoMBQ61e3i7bCu&#10;tlPpZCw1dv99VSh0u8f7vON5tkbcafS9YwXrNANB3Djdc6vg/a183IPwAVmjcUwKvsnD+bRcHLHQ&#10;buJXulehFTGEfYEKuhCGQkrfdGTRp24gjtyHGy2GCMdW6hGnGG6NzLNsJy32HBs6HOipo+az+rIK&#10;8qbMp6t9KTfrW504XZPxJlFq9TBfDiACzeFf/Od+1nH+dgO/z8QL5O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O2nlwgAAANwAAAAPAAAAAAAAAAAAAAAAAJgCAABkcnMvZG93&#10;bnJldi54bWxQSwUGAAAAAAQABAD1AAAAhwMAAAAA&#10;" adj="-11796480,,5400" path="m310677,51nsc475996,3064,608833,137210,610224,302551,611615,467892,481054,604254,315809,610049l305118,305118,310677,51xem310677,51nfc475996,3064,608833,137210,610224,302551,611615,467892,481054,604254,315809,610049e" filled="f" strokecolor="windowText">
                  <v:stroke endarrow="classic" endarrowwidth="narrow" endarrowlength="long" joinstyle="miter"/>
                  <v:formulas/>
                  <v:path arrowok="t" o:connecttype="custom" o:connectlocs="310677,51;610224,302551;315809,610049" o:connectangles="0,0,0" textboxrect="0,0,610235,610235"/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154" o:spid="_x0000_s1180" style="position:absolute;left:7901;top:25844;width:6103;height:6103;visibility:visible;mso-wrap-style:square;v-text-anchor:middle" coordsize="610235,6102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6cy8MA&#10;AADcAAAADwAAAGRycy9kb3ducmV2LnhtbERPS2vCQBC+F/wPywi96UZpRaOr+MDSg7Rq633Mjkkw&#10;OxuzG43/visIvc3H95zJrDGFuFLlcssKet0IBHFidc6pgt+fdWcIwnlkjYVlUnAnB7Np62WCsbY3&#10;3tF171MRQtjFqCDzvoyldElGBl3XlsSBO9nKoA+wSqWu8BbCTSH7UTSQBnMODRmWtMwoOe9ro2Ck&#10;63q7Oq6/D/fTZvF12fhF+qGVem038zEIT43/Fz/dnzrMf3+Dx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h6cy8MAAADcAAAADwAAAAAAAAAAAAAAAACYAgAAZHJzL2Rv&#10;d25yZXYueG1sUEsFBgAAAAAEAAQA9QAAAIgDAAAAAA==&#10;" adj="-11796480,,5400" path="m310677,51nsc475996,3064,608833,137210,610224,302551,611615,467892,481054,604254,315809,610049l305118,305118,310677,51xem310677,51nfc475996,3064,608833,137210,610224,302551,611615,467892,481054,604254,315809,610049e" filled="f" strokecolor="windowText">
                  <v:stroke startarrow="classic" startarrowwidth="narrow" startarrowlength="long" endarrowwidth="narrow" endarrowlength="long" joinstyle="miter"/>
                  <v:formulas/>
                  <v:path arrowok="t" o:connecttype="custom" o:connectlocs="310677,51;610224,302551;315809,610049" o:connectangles="0,0,0" textboxrect="0,0,610235,610235"/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155" o:spid="_x0000_s1181" style="position:absolute;left:5372;top:25932;width:6096;height:6096;visibility:visible;mso-wrap-style:square;v-text-anchor:middle" coordsize="609600,609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drfcMA&#10;AADcAAAADwAAAGRycy9kb3ducmV2LnhtbERPTWvCQBC9F/oflin0VjctpMToKiJERC9NjK3HITsm&#10;wexsyG41/ffdQsHbPN7nzJej6cSVBtdaVvA6iUAQV1a3XCsoD9lLAsJ5ZI2dZVLwQw6Wi8eHOaba&#10;3jina+FrEULYpaig8b5PpXRVQwbdxPbEgTvbwaAPcKilHvAWwk0n36LoXRpsOTQ02NO6oepSfBsF&#10;nGefXzTdyL6sP47V6VIku/1aqeencTUD4Wn0d/G/e6vD/DiGv2fCBX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drfcMAAADcAAAADwAAAAAAAAAAAAAAAACYAgAAZHJzL2Rv&#10;d25yZXYueG1sUEsFBgAAAAAEAAQA9QAAAIgDAAAAAA==&#10;" adj="-11796480,,5400" path="m310354,51nsc475501,3061,608199,137067,609589,302236,610979,467405,480554,603625,315481,609413l304800,304800,310354,51xem310354,51nfc475501,3061,608199,137067,609589,302236,610979,467405,480554,603625,315481,609413e" filled="f" strokecolor="windowText">
                  <v:stroke endarrow="classic" endarrowwidth="narrow" endarrowlength="long" joinstyle="miter"/>
                  <v:formulas/>
                  <v:path arrowok="t" o:connecttype="custom" o:connectlocs="310354,51;609589,302236;315481,609413" o:connectangles="0,0,0" textboxrect="0,0,609600,609600"/>
                  <v:textbox>
                    <w:txbxContent>
                      <w:p w:rsidR="00932E52" w:rsidRDefault="00932E52" w:rsidP="003C496F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9213A" w:rsidRPr="0039213A" w:rsidRDefault="0039213A" w:rsidP="0039213A">
      <w:pPr>
        <w:ind w:firstLine="0"/>
        <w:jc w:val="center"/>
      </w:pPr>
      <w:r w:rsidRPr="0039213A">
        <w:t xml:space="preserve">Рис. 6.3. Пример построения эпюры </w:t>
      </w:r>
      <w:r w:rsidRPr="0039213A">
        <w:rPr>
          <w:i/>
          <w:lang w:val="en-US"/>
        </w:rPr>
        <w:t>M</w:t>
      </w:r>
      <w:r w:rsidRPr="0039213A">
        <w:t xml:space="preserve"> при кручении</w:t>
      </w:r>
    </w:p>
    <w:p w:rsidR="0039213A" w:rsidRDefault="0039213A" w:rsidP="000467D5">
      <w:pPr>
        <w:ind w:firstLine="510"/>
        <w:rPr>
          <w:sz w:val="28"/>
        </w:rPr>
      </w:pPr>
    </w:p>
    <w:p w:rsidR="0039213A" w:rsidRDefault="0039213A" w:rsidP="0039213A">
      <w:pPr>
        <w:ind w:firstLine="510"/>
        <w:rPr>
          <w:sz w:val="28"/>
          <w:szCs w:val="28"/>
        </w:rPr>
      </w:pPr>
      <w:r w:rsidRPr="001307D0">
        <w:rPr>
          <w:sz w:val="28"/>
          <w:szCs w:val="28"/>
        </w:rPr>
        <w:t>Изображенный на рис</w:t>
      </w:r>
      <w:r>
        <w:rPr>
          <w:sz w:val="28"/>
          <w:szCs w:val="28"/>
        </w:rPr>
        <w:t>унке</w:t>
      </w:r>
      <w:r w:rsidRPr="001307D0">
        <w:rPr>
          <w:sz w:val="28"/>
          <w:szCs w:val="28"/>
        </w:rPr>
        <w:t xml:space="preserve"> </w:t>
      </w:r>
      <w:r>
        <w:rPr>
          <w:sz w:val="28"/>
          <w:szCs w:val="28"/>
        </w:rPr>
        <w:t>вал</w:t>
      </w:r>
      <w:r w:rsidRPr="001307D0">
        <w:rPr>
          <w:sz w:val="28"/>
          <w:szCs w:val="28"/>
        </w:rPr>
        <w:t xml:space="preserve"> имеет два участка, их границами являются сечения, где приложены внешние </w:t>
      </w:r>
      <w:r>
        <w:rPr>
          <w:sz w:val="28"/>
          <w:szCs w:val="28"/>
        </w:rPr>
        <w:t>моменты</w:t>
      </w:r>
      <w:r w:rsidRPr="001307D0">
        <w:rPr>
          <w:sz w:val="28"/>
          <w:szCs w:val="28"/>
        </w:rPr>
        <w:t xml:space="preserve">. Расчет </w:t>
      </w:r>
      <w:r>
        <w:rPr>
          <w:sz w:val="28"/>
          <w:szCs w:val="28"/>
        </w:rPr>
        <w:t>начинаем от свободного края</w:t>
      </w:r>
      <w:r w:rsidRPr="001307D0">
        <w:rPr>
          <w:sz w:val="28"/>
          <w:szCs w:val="28"/>
        </w:rPr>
        <w:t xml:space="preserve">. </w:t>
      </w:r>
    </w:p>
    <w:p w:rsidR="0039213A" w:rsidRDefault="0039213A" w:rsidP="0039213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рименяем метод сечений, мысленно рассекаем вал на рассто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нии </w:t>
      </w:r>
      <w:r w:rsidRPr="00685584">
        <w:rPr>
          <w:i/>
          <w:sz w:val="28"/>
          <w:szCs w:val="28"/>
          <w:lang w:val="en-US"/>
        </w:rPr>
        <w:t>x</w:t>
      </w:r>
      <w:r w:rsidRPr="00685584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от свободного конца (0 </w:t>
      </w:r>
      <w:r>
        <w:rPr>
          <w:sz w:val="28"/>
          <w:szCs w:val="28"/>
        </w:rPr>
        <w:sym w:font="Symbol" w:char="F0A3"/>
      </w:r>
      <w:r>
        <w:rPr>
          <w:sz w:val="28"/>
          <w:szCs w:val="28"/>
        </w:rPr>
        <w:t> </w:t>
      </w:r>
      <w:r w:rsidRPr="00685584">
        <w:rPr>
          <w:i/>
          <w:sz w:val="28"/>
          <w:szCs w:val="28"/>
          <w:lang w:val="en-US"/>
        </w:rPr>
        <w:t>x</w:t>
      </w:r>
      <w:r w:rsidRPr="00685584">
        <w:rPr>
          <w:sz w:val="28"/>
          <w:szCs w:val="28"/>
          <w:vertAlign w:val="subscript"/>
        </w:rPr>
        <w:t>1</w:t>
      </w:r>
      <w:r w:rsidRPr="00685584">
        <w:rPr>
          <w:sz w:val="28"/>
          <w:szCs w:val="28"/>
        </w:rPr>
        <w:t> &lt;</w:t>
      </w:r>
      <w:r>
        <w:rPr>
          <w:sz w:val="28"/>
          <w:szCs w:val="28"/>
        </w:rPr>
        <w:t> </w:t>
      </w:r>
      <w:r w:rsidRPr="00685584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), отбросим левую часть и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смотрим условие равновесия правой части (рис. 6.3, б)</w:t>
      </w:r>
      <w:r w:rsidR="00441117">
        <w:rPr>
          <w:sz w:val="28"/>
          <w:szCs w:val="28"/>
        </w:rPr>
        <w:t>. Применяя правило знаков получим</w:t>
      </w:r>
    </w:p>
    <w:p w:rsidR="0039213A" w:rsidRPr="00685584" w:rsidRDefault="0039213A" w:rsidP="00922EB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="00441117" w:rsidRPr="00685584">
        <w:rPr>
          <w:position w:val="-12"/>
        </w:rPr>
        <w:object w:dxaOrig="1020" w:dyaOrig="380">
          <v:shape id="_x0000_i1028" type="#_x0000_t75" style="width:50.95pt;height:19pt" o:ole="">
            <v:imagedata r:id="rId14" o:title=""/>
          </v:shape>
          <o:OLEObject Type="Embed" ProgID="Equation.DSMT4" ShapeID="_x0000_i1028" DrawAspect="Content" ObjectID="_1413292994" r:id="rId15"/>
        </w:object>
      </w:r>
      <w:r>
        <w:t>.</w:t>
      </w:r>
      <w:r w:rsidR="00922EBD">
        <w:t xml:space="preserve"> </w:t>
      </w:r>
      <w:r w:rsidR="00922EBD">
        <w:tab/>
        <w:t>6.2</w:t>
      </w:r>
    </w:p>
    <w:p w:rsidR="0039213A" w:rsidRDefault="0039213A" w:rsidP="0039213A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Путем аналогичных рассуждений в сечении на расстоянии </w:t>
      </w:r>
      <w:r w:rsidRPr="005335BB">
        <w:rPr>
          <w:i/>
          <w:sz w:val="28"/>
          <w:szCs w:val="28"/>
          <w:lang w:val="en-US"/>
        </w:rPr>
        <w:t>x</w:t>
      </w:r>
      <w:r w:rsidRPr="005335BB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от правого края (</w:t>
      </w:r>
      <w:r w:rsidRPr="005335BB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 </w:t>
      </w:r>
      <w:r>
        <w:rPr>
          <w:sz w:val="28"/>
          <w:szCs w:val="28"/>
        </w:rPr>
        <w:sym w:font="Symbol" w:char="F0A3"/>
      </w:r>
      <w:r>
        <w:rPr>
          <w:sz w:val="28"/>
          <w:szCs w:val="28"/>
        </w:rPr>
        <w:t> </w:t>
      </w:r>
      <w:r w:rsidRPr="00685584">
        <w:rPr>
          <w:i/>
          <w:sz w:val="28"/>
          <w:szCs w:val="28"/>
          <w:lang w:val="en-US"/>
        </w:rPr>
        <w:t>x</w:t>
      </w:r>
      <w:r w:rsidRPr="005335BB">
        <w:rPr>
          <w:sz w:val="28"/>
          <w:szCs w:val="28"/>
          <w:vertAlign w:val="subscript"/>
        </w:rPr>
        <w:t>2</w:t>
      </w:r>
      <w:r w:rsidRPr="00685584">
        <w:rPr>
          <w:sz w:val="28"/>
          <w:szCs w:val="28"/>
        </w:rPr>
        <w:t> &lt;</w:t>
      </w:r>
      <w:r>
        <w:rPr>
          <w:sz w:val="28"/>
          <w:szCs w:val="28"/>
        </w:rPr>
        <w:t> </w:t>
      </w:r>
      <w:r w:rsidRPr="005335BB">
        <w:rPr>
          <w:sz w:val="28"/>
          <w:szCs w:val="28"/>
        </w:rPr>
        <w:t>2</w:t>
      </w:r>
      <w:r w:rsidRPr="00685584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)</w:t>
      </w:r>
      <w:r w:rsidRPr="005335BB">
        <w:rPr>
          <w:sz w:val="28"/>
          <w:szCs w:val="28"/>
        </w:rPr>
        <w:t xml:space="preserve"> </w:t>
      </w:r>
      <w:r w:rsidR="00441117">
        <w:rPr>
          <w:sz w:val="28"/>
          <w:szCs w:val="28"/>
        </w:rPr>
        <w:t>получим (рис. 6</w:t>
      </w:r>
      <w:r>
        <w:rPr>
          <w:sz w:val="28"/>
          <w:szCs w:val="28"/>
        </w:rPr>
        <w:t>.3, в)</w:t>
      </w:r>
    </w:p>
    <w:p w:rsidR="0039213A" w:rsidRPr="005335BB" w:rsidRDefault="0039213A" w:rsidP="00C55A79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="00441117" w:rsidRPr="005335BB">
        <w:rPr>
          <w:position w:val="-12"/>
        </w:rPr>
        <w:object w:dxaOrig="2220" w:dyaOrig="380">
          <v:shape id="_x0000_i1029" type="#_x0000_t75" style="width:110.7pt;height:19pt" o:ole="">
            <v:imagedata r:id="rId16" o:title=""/>
          </v:shape>
          <o:OLEObject Type="Embed" ProgID="Equation.DSMT4" ShapeID="_x0000_i1029" DrawAspect="Content" ObjectID="_1413292995" r:id="rId17"/>
        </w:object>
      </w:r>
      <w:r>
        <w:t>.</w:t>
      </w:r>
      <w:r w:rsidR="00922EBD">
        <w:t xml:space="preserve"> </w:t>
      </w:r>
      <w:r w:rsidR="00922EBD">
        <w:tab/>
        <w:t>6.3</w:t>
      </w:r>
    </w:p>
    <w:p w:rsidR="0039213A" w:rsidRPr="00D57659" w:rsidRDefault="0039213A" w:rsidP="0039213A">
      <w:pPr>
        <w:ind w:firstLine="51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построения эпюры </w:t>
      </w:r>
      <w:r w:rsidR="00441117" w:rsidRPr="00441117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проводят ось абсцисс параллельно оси бруса. Значения </w:t>
      </w:r>
      <w:r w:rsidR="00441117">
        <w:rPr>
          <w:sz w:val="28"/>
          <w:szCs w:val="28"/>
        </w:rPr>
        <w:t>внутренних моментов</w:t>
      </w:r>
      <w:r>
        <w:rPr>
          <w:sz w:val="28"/>
          <w:szCs w:val="28"/>
        </w:rPr>
        <w:t xml:space="preserve"> откладывают в выбранном масштабе с учетом знаков. Построенная таким образом эпюра </w:t>
      </w:r>
      <w:r w:rsidR="00F56BF6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пок</w:t>
      </w:r>
      <w:r>
        <w:rPr>
          <w:sz w:val="28"/>
          <w:szCs w:val="28"/>
        </w:rPr>
        <w:t>а</w:t>
      </w:r>
      <w:r w:rsidR="00F56BF6">
        <w:rPr>
          <w:sz w:val="28"/>
          <w:szCs w:val="28"/>
        </w:rPr>
        <w:t>зана на рис. 6</w:t>
      </w:r>
      <w:r>
        <w:rPr>
          <w:sz w:val="28"/>
          <w:szCs w:val="28"/>
        </w:rPr>
        <w:t>.3, г.</w:t>
      </w:r>
    </w:p>
    <w:p w:rsidR="0039213A" w:rsidRPr="00C55A79" w:rsidRDefault="00F56BF6" w:rsidP="00922EBD">
      <w:pPr>
        <w:ind w:left="510" w:firstLine="0"/>
        <w:rPr>
          <w:i/>
          <w:spacing w:val="-4"/>
          <w:szCs w:val="28"/>
        </w:rPr>
      </w:pPr>
      <w:r w:rsidRPr="00C55A79">
        <w:rPr>
          <w:i/>
          <w:spacing w:val="-4"/>
          <w:szCs w:val="28"/>
        </w:rPr>
        <w:t>В</w:t>
      </w:r>
      <w:r w:rsidR="0039213A" w:rsidRPr="00C55A79">
        <w:rPr>
          <w:i/>
          <w:spacing w:val="-4"/>
          <w:szCs w:val="28"/>
        </w:rPr>
        <w:t xml:space="preserve"> сечениях, где приложены внешние </w:t>
      </w:r>
      <w:r w:rsidRPr="00C55A79">
        <w:rPr>
          <w:i/>
          <w:spacing w:val="-4"/>
          <w:szCs w:val="28"/>
        </w:rPr>
        <w:t>моменты,</w:t>
      </w:r>
      <w:r w:rsidR="00922EBD" w:rsidRPr="00C55A79">
        <w:rPr>
          <w:i/>
          <w:spacing w:val="-4"/>
          <w:szCs w:val="28"/>
        </w:rPr>
        <w:t xml:space="preserve"> </w:t>
      </w:r>
      <w:r w:rsidR="0039213A" w:rsidRPr="00C55A79">
        <w:rPr>
          <w:i/>
          <w:spacing w:val="-4"/>
          <w:szCs w:val="28"/>
        </w:rPr>
        <w:t>внутренн</w:t>
      </w:r>
      <w:r w:rsidRPr="00C55A79">
        <w:rPr>
          <w:i/>
          <w:spacing w:val="-4"/>
          <w:szCs w:val="28"/>
        </w:rPr>
        <w:t>ие</w:t>
      </w:r>
      <w:r w:rsidR="0039213A" w:rsidRPr="00C55A79">
        <w:rPr>
          <w:i/>
          <w:spacing w:val="-4"/>
          <w:szCs w:val="28"/>
        </w:rPr>
        <w:t xml:space="preserve"> </w:t>
      </w:r>
      <w:r w:rsidRPr="00C55A79">
        <w:rPr>
          <w:i/>
          <w:spacing w:val="-4"/>
          <w:szCs w:val="28"/>
        </w:rPr>
        <w:t>моменты</w:t>
      </w:r>
      <w:r w:rsidR="0039213A" w:rsidRPr="00C55A79">
        <w:rPr>
          <w:i/>
          <w:spacing w:val="-4"/>
          <w:szCs w:val="28"/>
        </w:rPr>
        <w:t xml:space="preserve"> мен</w:t>
      </w:r>
      <w:r w:rsidR="0039213A" w:rsidRPr="00C55A79">
        <w:rPr>
          <w:i/>
          <w:spacing w:val="-4"/>
          <w:szCs w:val="28"/>
        </w:rPr>
        <w:t>я</w:t>
      </w:r>
      <w:r w:rsidRPr="00C55A79">
        <w:rPr>
          <w:i/>
          <w:spacing w:val="-4"/>
          <w:szCs w:val="28"/>
        </w:rPr>
        <w:t>ются скачкообразно и</w:t>
      </w:r>
      <w:r w:rsidR="0039213A" w:rsidRPr="00C55A79">
        <w:rPr>
          <w:i/>
          <w:spacing w:val="-4"/>
          <w:szCs w:val="28"/>
        </w:rPr>
        <w:t xml:space="preserve"> размер скачка равен соответствующе</w:t>
      </w:r>
      <w:r w:rsidRPr="00C55A79">
        <w:rPr>
          <w:i/>
          <w:spacing w:val="-4"/>
          <w:szCs w:val="28"/>
        </w:rPr>
        <w:t>му</w:t>
      </w:r>
      <w:r w:rsidR="0039213A" w:rsidRPr="00C55A79">
        <w:rPr>
          <w:i/>
          <w:spacing w:val="-4"/>
          <w:szCs w:val="28"/>
        </w:rPr>
        <w:t xml:space="preserve"> внешне</w:t>
      </w:r>
      <w:r w:rsidRPr="00C55A79">
        <w:rPr>
          <w:i/>
          <w:spacing w:val="-4"/>
          <w:szCs w:val="28"/>
        </w:rPr>
        <w:t>му</w:t>
      </w:r>
      <w:r w:rsidR="0039213A" w:rsidRPr="00C55A79">
        <w:rPr>
          <w:i/>
          <w:spacing w:val="-4"/>
          <w:szCs w:val="28"/>
        </w:rPr>
        <w:t xml:space="preserve"> </w:t>
      </w:r>
      <w:r w:rsidRPr="00C55A79">
        <w:rPr>
          <w:i/>
          <w:spacing w:val="-4"/>
          <w:szCs w:val="28"/>
        </w:rPr>
        <w:t>моменту</w:t>
      </w:r>
      <w:r w:rsidR="0039213A" w:rsidRPr="00C55A79">
        <w:rPr>
          <w:i/>
          <w:spacing w:val="-4"/>
          <w:szCs w:val="28"/>
        </w:rPr>
        <w:t>.</w:t>
      </w:r>
    </w:p>
    <w:p w:rsidR="0039213A" w:rsidRPr="00922EBD" w:rsidRDefault="0039213A" w:rsidP="00922EBD">
      <w:pPr>
        <w:ind w:left="510" w:firstLine="0"/>
        <w:rPr>
          <w:i/>
          <w:szCs w:val="28"/>
        </w:rPr>
      </w:pPr>
      <w:r w:rsidRPr="00922EBD">
        <w:rPr>
          <w:i/>
          <w:szCs w:val="28"/>
        </w:rPr>
        <w:t xml:space="preserve">Полученное значение </w:t>
      </w:r>
      <w:r w:rsidR="00F56BF6" w:rsidRPr="00922EBD">
        <w:rPr>
          <w:i/>
          <w:szCs w:val="28"/>
        </w:rPr>
        <w:t>внутреннего крутящего момента</w:t>
      </w:r>
      <w:r w:rsidRPr="00922EBD">
        <w:rPr>
          <w:i/>
          <w:szCs w:val="28"/>
        </w:rPr>
        <w:t xml:space="preserve"> справедливо на всем протяжении участка</w:t>
      </w:r>
      <w:r w:rsidR="00F56BF6" w:rsidRPr="00922EBD">
        <w:rPr>
          <w:i/>
          <w:szCs w:val="28"/>
        </w:rPr>
        <w:t>,</w:t>
      </w:r>
      <w:r w:rsidRPr="00922EBD">
        <w:rPr>
          <w:i/>
          <w:szCs w:val="28"/>
        </w:rPr>
        <w:t xml:space="preserve"> </w:t>
      </w:r>
      <w:r w:rsidR="00F56BF6" w:rsidRPr="00922EBD">
        <w:rPr>
          <w:i/>
          <w:szCs w:val="28"/>
        </w:rPr>
        <w:t>с</w:t>
      </w:r>
      <w:r w:rsidRPr="00922EBD">
        <w:rPr>
          <w:i/>
          <w:szCs w:val="28"/>
        </w:rPr>
        <w:t>ледовательно, на участке внутрен</w:t>
      </w:r>
      <w:r w:rsidR="00F56BF6" w:rsidRPr="00922EBD">
        <w:rPr>
          <w:i/>
          <w:szCs w:val="28"/>
        </w:rPr>
        <w:t>ний</w:t>
      </w:r>
      <w:r w:rsidRPr="00922EBD">
        <w:rPr>
          <w:i/>
          <w:szCs w:val="28"/>
        </w:rPr>
        <w:t xml:space="preserve"> </w:t>
      </w:r>
      <w:r w:rsidR="00F56BF6" w:rsidRPr="00922EBD">
        <w:rPr>
          <w:i/>
          <w:szCs w:val="28"/>
        </w:rPr>
        <w:t>крутящий момент</w:t>
      </w:r>
      <w:r w:rsidRPr="00922EBD">
        <w:rPr>
          <w:i/>
          <w:szCs w:val="28"/>
        </w:rPr>
        <w:t xml:space="preserve"> имеет постоянное значение.</w:t>
      </w:r>
    </w:p>
    <w:p w:rsidR="00BC3CC6" w:rsidRDefault="00592E2B" w:rsidP="000467D5">
      <w:pPr>
        <w:ind w:firstLine="510"/>
        <w:rPr>
          <w:sz w:val="28"/>
        </w:rPr>
      </w:pPr>
      <w:r>
        <w:rPr>
          <w:sz w:val="28"/>
        </w:rPr>
        <w:t>Метод сечений позволяет найти величину и направление крут</w:t>
      </w:r>
      <w:r>
        <w:rPr>
          <w:sz w:val="28"/>
        </w:rPr>
        <w:t>я</w:t>
      </w:r>
      <w:r>
        <w:rPr>
          <w:sz w:val="28"/>
        </w:rPr>
        <w:t>щего момента в произвольном сечении, но не может дать ответ на в</w:t>
      </w:r>
      <w:r>
        <w:rPr>
          <w:sz w:val="28"/>
        </w:rPr>
        <w:t>о</w:t>
      </w:r>
      <w:r>
        <w:rPr>
          <w:sz w:val="28"/>
        </w:rPr>
        <w:t>прос, как внутренние усилия распределены по площади сечения.</w:t>
      </w:r>
    </w:p>
    <w:p w:rsidR="00BC3CC6" w:rsidRDefault="00BC3CC6" w:rsidP="000467D5">
      <w:pPr>
        <w:ind w:firstLine="510"/>
        <w:rPr>
          <w:sz w:val="28"/>
        </w:rPr>
      </w:pPr>
    </w:p>
    <w:p w:rsidR="00BC3CC6" w:rsidRPr="006C55F0" w:rsidRDefault="00EA636C" w:rsidP="006C55F0">
      <w:pPr>
        <w:ind w:firstLine="0"/>
        <w:jc w:val="center"/>
        <w:rPr>
          <w:b/>
          <w:sz w:val="28"/>
        </w:rPr>
      </w:pPr>
      <w:bookmarkStart w:id="1" w:name="_Toc305696666"/>
      <w:r w:rsidRPr="006C55F0">
        <w:rPr>
          <w:b/>
          <w:sz w:val="28"/>
        </w:rPr>
        <w:t>Деформации при кручении</w:t>
      </w:r>
      <w:bookmarkEnd w:id="1"/>
    </w:p>
    <w:p w:rsidR="006C55F0" w:rsidRDefault="006C55F0" w:rsidP="000467D5">
      <w:pPr>
        <w:ind w:firstLine="510"/>
        <w:rPr>
          <w:sz w:val="28"/>
        </w:rPr>
      </w:pPr>
    </w:p>
    <w:p w:rsidR="006A6E69" w:rsidRPr="009D39B0" w:rsidRDefault="00EA636C" w:rsidP="000467D5">
      <w:pPr>
        <w:ind w:firstLine="510"/>
        <w:rPr>
          <w:sz w:val="28"/>
        </w:rPr>
      </w:pPr>
      <w:r w:rsidRPr="00932E52">
        <w:rPr>
          <w:i/>
          <w:sz w:val="28"/>
        </w:rPr>
        <w:t>Деформацию кручения вызывает пара сил</w:t>
      </w:r>
      <w:r w:rsidRPr="0062278E">
        <w:rPr>
          <w:sz w:val="28"/>
        </w:rPr>
        <w:t>, лежащих в плоскости, перпендикулярной продольной оси стержня или бруса.</w:t>
      </w:r>
      <w:r w:rsidR="00932E52">
        <w:rPr>
          <w:sz w:val="28"/>
        </w:rPr>
        <w:t xml:space="preserve"> </w:t>
      </w:r>
      <w:r>
        <w:rPr>
          <w:sz w:val="28"/>
        </w:rPr>
        <w:t>Рассмотрим процесс деформации вала при кручении на модели</w:t>
      </w:r>
      <w:r w:rsidR="00785A3E">
        <w:rPr>
          <w:sz w:val="28"/>
        </w:rPr>
        <w:t xml:space="preserve"> (рис. 6.4)</w:t>
      </w:r>
      <w:r>
        <w:rPr>
          <w:sz w:val="28"/>
        </w:rPr>
        <w:t>.</w:t>
      </w:r>
    </w:p>
    <w:p w:rsidR="006A6E69" w:rsidRDefault="006A6E69" w:rsidP="006A6E69">
      <w:pPr>
        <w:ind w:firstLine="0"/>
        <w:jc w:val="center"/>
        <w:rPr>
          <w:sz w:val="28"/>
        </w:rPr>
      </w:pPr>
      <w:bookmarkStart w:id="2" w:name="_GoBack"/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50D03328" wp14:editId="5E475AA6">
                <wp:extent cx="2934031" cy="2528516"/>
                <wp:effectExtent l="0" t="0" r="0" b="0"/>
                <wp:docPr id="343" name="Полотно 3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8" name="Группа 328"/>
                        <wpg:cNvGrpSpPr/>
                        <wpg:grpSpPr>
                          <a:xfrm>
                            <a:off x="278880" y="174480"/>
                            <a:ext cx="2361573" cy="2141835"/>
                            <a:chOff x="278880" y="269895"/>
                            <a:chExt cx="2361573" cy="2141835"/>
                          </a:xfrm>
                        </wpg:grpSpPr>
                        <wps:wsp>
                          <wps:cNvPr id="384" name="Прямоугольник 384"/>
                          <wps:cNvSpPr/>
                          <wps:spPr>
                            <a:xfrm>
                              <a:off x="439020" y="594360"/>
                              <a:ext cx="299097" cy="206338"/>
                            </a:xfrm>
                            <a:prstGeom prst="rect">
                              <a:avLst/>
                            </a:prstGeom>
                            <a:pattFill prst="wdDn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4" name="Прямоугольник 344"/>
                          <wps:cNvSpPr/>
                          <wps:spPr>
                            <a:xfrm rot="5400000">
                              <a:off x="728645" y="9800"/>
                              <a:ext cx="641184" cy="1356895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5" name="Прямая соединительная линия 345"/>
                          <wps:cNvCnPr/>
                          <wps:spPr>
                            <a:xfrm rot="5400000">
                              <a:off x="823902" y="1531301"/>
                              <a:ext cx="0" cy="75501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46" name="Прямая соединительная линия 346"/>
                          <wps:cNvCnPr/>
                          <wps:spPr>
                            <a:xfrm>
                              <a:off x="748716" y="368898"/>
                              <a:ext cx="0" cy="63994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47" name="Прямая соединительная линия 347"/>
                          <wps:cNvCnPr/>
                          <wps:spPr>
                            <a:xfrm flipH="1">
                              <a:off x="1080135" y="367655"/>
                              <a:ext cx="0" cy="64118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48" name="Прямая соединительная линия 348"/>
                          <wps:cNvCnPr/>
                          <wps:spPr>
                            <a:xfrm>
                              <a:off x="1403985" y="367655"/>
                              <a:ext cx="0" cy="64118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49" name="Прямая соединительная линия 349"/>
                          <wps:cNvCnPr/>
                          <wps:spPr>
                            <a:xfrm>
                              <a:off x="370789" y="431800"/>
                              <a:ext cx="13572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50" name="Прямая соединительная линия 350"/>
                          <wps:cNvCnPr/>
                          <wps:spPr>
                            <a:xfrm>
                              <a:off x="370788" y="594360"/>
                              <a:ext cx="13572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52" name="Прямая соединительная линия 352"/>
                          <wps:cNvCnPr/>
                          <wps:spPr>
                            <a:xfrm>
                              <a:off x="370789" y="802640"/>
                              <a:ext cx="13572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56" name="Прямая соединительная линия 356"/>
                          <wps:cNvCnPr/>
                          <wps:spPr>
                            <a:xfrm rot="16200000">
                              <a:off x="18434" y="683895"/>
                              <a:ext cx="828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57" name="Прямая соединительная линия 357"/>
                          <wps:cNvCnPr/>
                          <wps:spPr>
                            <a:xfrm>
                              <a:off x="370789" y="954405"/>
                              <a:ext cx="13572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55" name="Прямоугольник 355"/>
                          <wps:cNvSpPr/>
                          <wps:spPr>
                            <a:xfrm rot="16200000">
                              <a:off x="-53135" y="621883"/>
                              <a:ext cx="808512" cy="143509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9" name="Дуга 359"/>
                          <wps:cNvSpPr/>
                          <wps:spPr>
                            <a:xfrm>
                              <a:off x="1296035" y="292617"/>
                              <a:ext cx="609600" cy="828000"/>
                            </a:xfrm>
                            <a:prstGeom prst="arc">
                              <a:avLst>
                                <a:gd name="adj1" fmla="val 16262646"/>
                                <a:gd name="adj2" fmla="val 5279503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" name="Прямоугольник 360"/>
                          <wps:cNvSpPr/>
                          <wps:spPr>
                            <a:xfrm rot="5400000">
                              <a:off x="728142" y="1323657"/>
                              <a:ext cx="640715" cy="135636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1" name="Прямая соединительная линия 361"/>
                          <wps:cNvCnPr/>
                          <wps:spPr>
                            <a:xfrm>
                              <a:off x="748780" y="1682749"/>
                              <a:ext cx="0" cy="63944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2" name="Прямая соединительная линия 362"/>
                          <wps:cNvCnPr/>
                          <wps:spPr>
                            <a:xfrm flipH="1">
                              <a:off x="1080250" y="1681479"/>
                              <a:ext cx="0" cy="64071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3" name="Прямая соединительная линия 363"/>
                          <wps:cNvCnPr/>
                          <wps:spPr>
                            <a:xfrm>
                              <a:off x="1404100" y="1681479"/>
                              <a:ext cx="0" cy="64071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4" name="Прямая соединительная линия 364"/>
                          <wps:cNvCnPr/>
                          <wps:spPr>
                            <a:xfrm>
                              <a:off x="370320" y="1746248"/>
                              <a:ext cx="1357669" cy="18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5" name="Прямая соединительная линия 365"/>
                          <wps:cNvCnPr>
                            <a:endCxn id="360" idx="0"/>
                          </wps:cNvCnPr>
                          <wps:spPr>
                            <a:xfrm>
                              <a:off x="370320" y="1908808"/>
                              <a:ext cx="1356360" cy="18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6" name="Прямая соединительная линия 366"/>
                          <wps:cNvCnPr/>
                          <wps:spPr>
                            <a:xfrm>
                              <a:off x="370320" y="2117088"/>
                              <a:ext cx="1356360" cy="18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8" name="Прямая соединительная линия 368"/>
                          <wps:cNvCnPr/>
                          <wps:spPr>
                            <a:xfrm>
                              <a:off x="370320" y="2268854"/>
                              <a:ext cx="387056" cy="5334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9" name="Прямоугольник 369"/>
                          <wps:cNvSpPr/>
                          <wps:spPr>
                            <a:xfrm rot="16200000">
                              <a:off x="-53860" y="1936114"/>
                              <a:ext cx="808355" cy="14287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0" name="Прямая соединительная линия 370"/>
                          <wps:cNvCnPr>
                            <a:stCxn id="360" idx="1"/>
                          </wps:cNvCnPr>
                          <wps:spPr>
                            <a:xfrm>
                              <a:off x="1048500" y="1681480"/>
                              <a:ext cx="685176" cy="9076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72" name="Дуга 372"/>
                          <wps:cNvSpPr/>
                          <wps:spPr>
                            <a:xfrm>
                              <a:off x="1316605" y="1584325"/>
                              <a:ext cx="609600" cy="827405"/>
                            </a:xfrm>
                            <a:prstGeom prst="arc">
                              <a:avLst>
                                <a:gd name="adj1" fmla="val 16262646"/>
                                <a:gd name="adj2" fmla="val 5279503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6" name="Дуга 376"/>
                          <wps:cNvSpPr/>
                          <wps:spPr>
                            <a:xfrm>
                              <a:off x="310736" y="1631949"/>
                              <a:ext cx="654685" cy="648335"/>
                            </a:xfrm>
                            <a:prstGeom prst="arc">
                              <a:avLst>
                                <a:gd name="adj1" fmla="val 21047549"/>
                                <a:gd name="adj2" fmla="val 650975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7" name="Дуга 377"/>
                          <wps:cNvSpPr/>
                          <wps:spPr>
                            <a:xfrm>
                              <a:off x="310736" y="1620519"/>
                              <a:ext cx="654685" cy="648335"/>
                            </a:xfrm>
                            <a:prstGeom prst="arc">
                              <a:avLst>
                                <a:gd name="adj1" fmla="val 19179597"/>
                                <a:gd name="adj2" fmla="val 21200638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8" name="Дуга 378"/>
                          <wps:cNvSpPr/>
                          <wps:spPr>
                            <a:xfrm>
                              <a:off x="310736" y="1620519"/>
                              <a:ext cx="654685" cy="648335"/>
                            </a:xfrm>
                            <a:prstGeom prst="arc">
                              <a:avLst>
                                <a:gd name="adj1" fmla="val 231266"/>
                                <a:gd name="adj2" fmla="val 2443451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sm"/>
                              <a:tailEnd type="none"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9" name="Параллелограмм 379"/>
                          <wps:cNvSpPr/>
                          <wps:spPr>
                            <a:xfrm rot="16200000">
                              <a:off x="468117" y="1889952"/>
                              <a:ext cx="234000" cy="306000"/>
                            </a:xfrm>
                            <a:prstGeom prst="parallelogram">
                              <a:avLst/>
                            </a:prstGeom>
                            <a:pattFill prst="wdDn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7" name="Прямая соединительная линия 367"/>
                          <wps:cNvCnPr/>
                          <wps:spPr>
                            <a:xfrm rot="16200000">
                              <a:off x="18212" y="1998027"/>
                              <a:ext cx="82740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80" name="Поле 380"/>
                          <wps:cNvSpPr txBox="1"/>
                          <wps:spPr>
                            <a:xfrm>
                              <a:off x="1833557" y="305085"/>
                              <a:ext cx="274320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76E38" w:rsidRPr="00610F75" w:rsidRDefault="00276E38" w:rsidP="006A6E69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610F75"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1" name="Поле 380"/>
                          <wps:cNvSpPr txBox="1"/>
                          <wps:spPr>
                            <a:xfrm>
                              <a:off x="1842410" y="1608213"/>
                              <a:ext cx="274320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2" name="Поле 380"/>
                          <wps:cNvSpPr txBox="1"/>
                          <wps:spPr>
                            <a:xfrm>
                              <a:off x="1161794" y="1271706"/>
                              <a:ext cx="252095" cy="3270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67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3" name="Прямая соединительная линия 383"/>
                          <wps:cNvCnPr>
                            <a:stCxn id="376" idx="0"/>
                            <a:endCxn id="382" idx="2"/>
                          </wps:cNvCnPr>
                          <wps:spPr>
                            <a:xfrm flipV="1">
                              <a:off x="961122" y="1603374"/>
                              <a:ext cx="327510" cy="30037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85" name="Поле 380"/>
                          <wps:cNvSpPr txBox="1"/>
                          <wps:spPr>
                            <a:xfrm>
                              <a:off x="2371666" y="588193"/>
                              <a:ext cx="26606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76E38" w:rsidRPr="004B577A" w:rsidRDefault="00276E38" w:rsidP="006A6E69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6" name="Поле 380"/>
                          <wps:cNvSpPr txBox="1"/>
                          <wps:spPr>
                            <a:xfrm>
                              <a:off x="2371848" y="1845928"/>
                              <a:ext cx="26860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76E38" w:rsidRDefault="00276E38" w:rsidP="006A6E69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43" o:spid="_x0000_s1184" editas="canvas" style="width:231.05pt;height:199.1pt;mso-position-horizontal-relative:char;mso-position-vertical-relative:line" coordsize="29337,252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">
                <v:shape id="_x0000_s1185" type="#_x0000_t75" style="position:absolute;width:29337;height:25279;visibility:visible;mso-wrap-style:square">
                  <v:fill o:detectmouseclick="t"/>
                  <v:path o:connecttype="none"/>
                </v:shape>
                <v:group id="Группа 328" o:spid="_x0000_s1186" style="position:absolute;left:2788;top:1744;width:23616;height:21419" coordorigin="2788,2698" coordsize="23615,21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<v:rect id="Прямоугольник 384" o:spid="_x0000_s1187" style="position:absolute;left:4390;top:5943;width:2991;height:20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df8UA&#10;AADcAAAADwAAAGRycy9kb3ducmV2LnhtbESPQWvCQBSE7wX/w/KE3urGKFFSVxGpUNCLiQePj+xr&#10;Etx9G7JbTfvrXaHQ4zAz3zCrzWCNuFHvW8cKppMEBHHldMu1gnO5f1uC8AFZo3FMCn7Iw2Y9ellh&#10;rt2dT3QrQi0ihH2OCpoQulxKXzVk0U9cRxy9L9dbDFH2tdQ93iPcGpkmSSYtthwXGuxo11B1Lb6t&#10;gvY4N9dDlp0+ystuKE2Rpotfq9TreNi+gwg0hP/wX/tTK5gt5/A8E4+AX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x11/xQAAANwAAAAPAAAAAAAAAAAAAAAAAJgCAABkcnMv&#10;ZG93bnJldi54bWxQSwUGAAAAAAQABAD1AAAAigMAAAAA&#10;" fillcolor="windowText" stroked="f" strokeweight="2pt">
                    <v:fill r:id="rId18" o:title="" color2="window" type="pattern"/>
                  </v:rect>
                  <v:rect id="Прямоугольник 344" o:spid="_x0000_s1188" style="position:absolute;left:7286;top:97;width:6412;height:1356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CsocQA&#10;AADcAAAADwAAAGRycy9kb3ducmV2LnhtbESPQWsCMRSE74L/ITyhF9Fsq4isRpFCaU/Fuit4fGye&#10;m8XNyzZJdfvvG6HgcZiZb5j1tretuJIPjWMFz9MMBHHldMO1grJ4myxBhIissXVMCn4pwHYzHKwx&#10;1+7GX3Q9xFokCIccFZgYu1zKUBmyGKauI07e2XmLMUlfS+3xluC2lS9ZtpAWG04LBjt6NVRdDj9W&#10;wd7VZeEb887Fojz605hm1fenUk+jfrcCEamPj/B/+0MrmM3ncD+Tjo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wrKHEAAAA3AAAAA8AAAAAAAAAAAAAAAAAmAIAAGRycy9k&#10;b3ducmV2LnhtbFBLBQYAAAAABAAEAPUAAACJAwAAAAA=&#10;" filled="f" strokecolor="windowText" strokeweight="1.5pt">
                    <v:textbox>
                      <w:txbxContent>
                        <w:p w:rsidR="00276E38" w:rsidRDefault="00276E38" w:rsidP="006A6E69"/>
                      </w:txbxContent>
                    </v:textbox>
                  </v:rect>
                  <v:line id="Прямая соединительная линия 345" o:spid="_x0000_s1189" style="position:absolute;rotation:90;visibility:visible;mso-wrap-style:square" from="8239,15312" to="8239,2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JIu8EAAADcAAAADwAAAGRycy9kb3ducmV2LnhtbESPzarCMBSE9xd8h3AEd9e06i1SjSKC&#10;6E782x+aY1tsTkoTa/XpjSDc5TAz3zDzZWcq0VLjSssK4mEEgjizuuRcwfm0+Z2CcB5ZY2WZFDzJ&#10;wXLR+5ljqu2DD9QefS4ChF2KCgrv61RKlxVk0A1tTRy8q20M+iCbXOoGHwFuKjmKokQaLDksFFjT&#10;uqDsdrwbBfVUbvL1M9nuX9cka+PTRTLGSg363WoGwlPn/8Pf9k4rGE/+4HMmHAG5e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gki7wQAAANwAAAAPAAAAAAAAAAAAAAAA&#10;AKECAABkcnMvZG93bnJldi54bWxQSwUGAAAAAAQABAD5AAAAjwMAAAAA&#10;" strokecolor="windowText"/>
                  <v:line id="Прямая соединительная линия 346" o:spid="_x0000_s1190" style="position:absolute;visibility:visible;mso-wrap-style:square" from="7487,3688" to="7487,10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iqB8UAAADcAAAADwAAAGRycy9kb3ducmV2LnhtbESPQWvCQBSE74X+h+UVvBTdaEOQ1FVE&#10;KnisUYLHR/aZxGbfxuxWo7/eFQo9DjPzDTNb9KYRF+pcbVnBeBSBIC6srrlUsN+th1MQziNrbCyT&#10;ghs5WMxfX2aYanvlLV0yX4oAYZeigsr7NpXSFRUZdCPbEgfvaDuDPsiulLrDa4CbRk6iKJEGaw4L&#10;Fba0qqj4yX6NgnJ1ej8fstM99snX1K7j7zw/LpUavPXLTxCeev8f/mtvtIKPOIHnmXA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iqB8UAAADcAAAADwAAAAAAAAAA&#10;AAAAAAChAgAAZHJzL2Rvd25yZXYueG1sUEsFBgAAAAAEAAQA+QAAAJMDAAAAAA==&#10;" strokecolor="windowText"/>
                  <v:line id="Прямая соединительная линия 347" o:spid="_x0000_s1191" style="position:absolute;flip:x;visibility:visible;mso-wrap-style:square" from="10801,3676" to="10801,10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gZJMcAAADcAAAADwAAAGRycy9kb3ducmV2LnhtbESPS2/CMBCE70j9D9ZW4gYOUNEqYBCv&#10;Sj31AVxy28bbOCReR7GBtL++roTU42hmvtHMl52txYVaXzpWMBomIIhzp0suFBwPz4MnED4ga6wd&#10;k4Jv8rBc3PXmmGp35Q+67EMhIoR9igpMCE0qpc8NWfRD1xBH78u1FkOUbSF1i9cIt7UcJ8lUWiw5&#10;LhhsaGMor/Znq2D78169Zlk2ruo3cxzt1s1p+5kp1b/vVjMQgbrwH761X7SCycMj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2BkkxwAAANwAAAAPAAAAAAAA&#10;AAAAAAAAAKECAABkcnMvZG93bnJldi54bWxQSwUGAAAAAAQABAD5AAAAlQMAAAAA&#10;" strokecolor="windowText"/>
                  <v:line id="Прямая соединительная линия 348" o:spid="_x0000_s1192" style="position:absolute;visibility:visible;mso-wrap-style:square" from="14039,3676" to="14039,10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ub7sMAAADcAAAADwAAAGRycy9kb3ducmV2LnhtbERPTWvCQBC9C/0PywheSt3YBgmpmyCi&#10;4NHGEnocsmMSzc6m2a3G/vruoeDx8b5X+Wg6caXBtZYVLOYRCOLK6pZrBZ/H3UsCwnlkjZ1lUnAn&#10;B3n2NFlhqu2NP+ha+FqEEHYpKmi871MpXdWQQTe3PXHgTnYw6AMcaqkHvIVw08nXKFpKgy2HhgZ7&#10;2jRUXYofo6DenJ+/v4rzb+yX28Tu4kNZntZKzabj+h2Ep9E/xP/uvVbwFoe14Uw4Aj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6Lm+7DAAAA3AAAAA8AAAAAAAAAAAAA&#10;AAAAoQIAAGRycy9kb3ducmV2LnhtbFBLBQYAAAAABAAEAPkAAACRAwAAAAA=&#10;" strokecolor="windowText"/>
                  <v:line id="Прямая соединительная линия 349" o:spid="_x0000_s1193" style="position:absolute;visibility:visible;mso-wrap-style:square" from="3707,4318" to="17279,4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+dcYAAADcAAAADwAAAGRycy9kb3ducmV2LnhtbESPT2vCQBTE74V+h+UVeim6qQaJaVYR&#10;UfBYUxGPj+zLH5t9m2a3mvbTuwWhx2FmfsNky8G04kK9aywreB1HIIgLqxuuFBw+tqMEhPPIGlvL&#10;pOCHHCwXjw8ZptpeeU+X3FciQNilqKD2vkuldEVNBt3YdsTBK21v0AfZV1L3eA1w08pJFM2kwYbD&#10;Qo0drWsqPvNvo6Ban1++Tvn5N/azTWK38fvxWK6Uen4aVm8gPA3+P3xv77SCaTyHvzPhCMjF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HPnXGAAAA3AAAAA8AAAAAAAAA&#10;AAAAAAAAoQIAAGRycy9kb3ducmV2LnhtbFBLBQYAAAAABAAEAPkAAACUAwAAAAA=&#10;" strokecolor="windowText"/>
                  <v:line id="Прямая соединительная линия 350" o:spid="_x0000_s1194" style="position:absolute;visibility:visible;mso-wrap-style:square" from="3707,5943" to="17279,5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QBNcEAAADcAAAADwAAAGRycy9kb3ducmV2LnhtbERPy4rCMBTdD/gP4QpuBk19ItUoIgou&#10;nSri8tJc22pzU5uonfl6sxhweTjv+bIxpXhS7QrLCvq9CARxanXBmYLjYdudgnAeWWNpmRT8koPl&#10;ovU1x1jbF//QM/GZCCHsYlSQe1/FUro0J4OuZyviwF1sbdAHWGdS1/gK4aaUgyiaSIMFh4YcK1rn&#10;lN6Sh1GQra/f93Ny/Rv5yWZqt6P96XRZKdVpN6sZCE+N/4j/3TutYDgO88OZcATk4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JAE1wQAAANwAAAAPAAAAAAAAAAAAAAAA&#10;AKECAABkcnMvZG93bnJldi54bWxQSwUGAAAAAAQABAD5AAAAjwMAAAAA&#10;" strokecolor="windowText"/>
                  <v:line id="Прямая соединительная линия 352" o:spid="_x0000_s1195" style="position:absolute;visibility:visible;mso-wrap-style:square" from="3707,8026" to="17279,8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o62cUAAADcAAAADwAAAGRycy9kb3ducmV2LnhtbESPQYvCMBSE7wv+h/AEL6KpropUo4go&#10;7FGriMdH82yrzUttstr1128WhD0OM/MNM182phQPql1hWcGgH4EgTq0uOFNwPGx7UxDOI2ssLZOC&#10;H3KwXLQ+5hhr++Q9PRKfiQBhF6OC3PsqltKlORl0fVsRB+9ia4M+yDqTusZngJtSDqNoIg0WHBZy&#10;rGidU3pLvo2CbH3t3s/J9TXyk83Ubke70+myUqrTblYzEJ4a/x9+t7+0gs/xEP7Oh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ro62cUAAADcAAAADwAAAAAAAAAA&#10;AAAAAAChAgAAZHJzL2Rvd25yZXYueG1sUEsFBgAAAAAEAAQA+QAAAJMDAAAAAA==&#10;" strokecolor="windowText"/>
                  <v:line id="Прямая соединительная линия 356" o:spid="_x0000_s1196" style="position:absolute;rotation:-90;visibility:visible;mso-wrap-style:square" from="184,6838" to="8464,6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IbVscAAADcAAAADwAAAGRycy9kb3ducmV2LnhtbESPW2sCMRSE34X+h3AKvtVs66V2a5Si&#10;CIpS6qXvp5vT3W03J0sS1/Xfm0LBx2FmvmEms9ZUoiHnS8sKHnsJCOLM6pJzBcfD8mEMwgdkjZVl&#10;UnAhD7PpXWeCqbZn3lGzD7mIEPYpKihCqFMpfVaQQd+zNXH0vq0zGKJ0udQOzxFuKvmUJCNpsOS4&#10;UGBN84Ky3/3JKPj6ePl8/jHL91O1WLfNIHPbLW6U6t63b68gArXhFv5vr7SC/nAEf2fiEZDT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ohtWxwAAANwAAAAPAAAAAAAA&#10;AAAAAAAAAKECAABkcnMvZG93bnJldi54bWxQSwUGAAAAAAQABAD5AAAAlQMAAAAA&#10;" strokecolor="windowText" strokeweight="1.5pt"/>
                  <v:line id="Прямая соединительная линия 357" o:spid="_x0000_s1197" style="position:absolute;visibility:visible;mso-wrap-style:square" from="3707,9544" to="17279,9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2ZQcYAAADcAAAADwAAAGRycy9kb3ducmV2LnhtbESPT2vCQBTE74LfYXlCL6IbW/8RXUWk&#10;gscaRTw+ss8kmn0bs1tN/fTdQsHjMDO/YebLxpTiTrUrLCsY9CMQxKnVBWcKDvtNbwrCeWSNpWVS&#10;8EMOlot2a46xtg/e0T3xmQgQdjEqyL2vYildmpNB17cVcfDOtjbog6wzqWt8BLgp5XsUjaXBgsNC&#10;jhWtc0qvybdRkK0v3dspuTyHfvw5tZvh1/F4Xin11mlWMxCeGv8K/7e3WsHHaAJ/Z8IR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NmUHGAAAA3AAAAA8AAAAAAAAA&#10;AAAAAAAAoQIAAGRycy9kb3ducmV2LnhtbFBLBQYAAAAABAAEAPkAAACUAwAAAAA=&#10;" strokecolor="windowText"/>
                  <v:rect id="Прямоугольник 355" o:spid="_x0000_s1198" style="position:absolute;left:-532;top:6218;width:8085;height:1435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ugz8QA&#10;AADcAAAADwAAAGRycy9kb3ducmV2LnhtbESPX2vCQBDE3wt+h2OFvtWLlbQSPUWkQhX6UP+8L7k1&#10;Ceb2YvY08dv3CoU+DjPzG2a+7F2t7tRK5dnAeJSAIs69rbgwcDxsXqagJCBbrD2TgQcJLBeDpzlm&#10;1nf8Tfd9KFSEsGRooAyhybSWvCSHMvINcfTOvnUYomwLbVvsItzV+jVJ3rTDiuNCiQ2tS8ov+5sz&#10;sN7RdVx8VLI9XTa7U3eWr/RdjHke9qsZqEB9+A//tT+tgUmawu+ZeAT0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7oM/EAAAA3AAAAA8AAAAAAAAAAAAAAAAAmAIAAGRycy9k&#10;b3ducmV2LnhtbFBLBQYAAAAABAAEAPUAAACJAwAAAAA=&#10;" fillcolor="windowText" stroked="f" strokeweight="2pt">
                    <v:fill r:id="rId19" o:title="" color2="window" type="pattern"/>
                    <v:textbox>
                      <w:txbxContent>
                        <w:p w:rsidR="00276E38" w:rsidRDefault="00276E38" w:rsidP="006A6E69"/>
                      </w:txbxContent>
                    </v:textbox>
                  </v:rect>
                  <v:shape id="Дуга 359" o:spid="_x0000_s1199" style="position:absolute;left:12960;top:2926;width:6096;height:8280;visibility:visible;mso-wrap-style:square;v-text-anchor:middle" coordsize="609600,828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foTMQA&#10;AADcAAAADwAAAGRycy9kb3ducmV2LnhtbESPS2sCMRSF90L/Q7iF7jSjpVVHo0iLIHTlY3R7nVwn&#10;g5ObMEl1+u+bQsHl4Tw+znzZ2UbcqA21YwXDQQaCuHS65krBYb/uT0CEiKyxcUwKfijAcvHUm2Ou&#10;3Z23dNvFSqQRDjkqMDH6XMpQGrIYBs4TJ+/iWosxybaSusV7GreNHGXZu7RYcyIY9PRhqLzuvm3i&#10;8tF/FqNiNfbFSZuvS7fenLdKvTx3qxmISF18hP/bG63g9W0Kf2fSEZ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X6EzEAAAA3AAAAA8AAAAAAAAAAAAAAAAAmAIAAGRycy9k&#10;b3ducmV2LnhtbFBLBQYAAAAABAAEAPUAAACJAwAAAAA=&#10;" adj="-11796480,,5400" path="m312343,127nsc476957,5662,608574,187781,609594,411436,610606,633413,482545,816971,319300,827532l304800,414000,312343,127xem312343,127nfc476957,5662,608574,187781,609594,411436,610606,633413,482545,816971,319300,827532e" filled="f" strokecolor="windowText">
                    <v:stroke endarrow="classic" endarrowwidth="narrow" endarrowlength="long" joinstyle="miter"/>
                    <v:formulas/>
                    <v:path arrowok="t" o:connecttype="custom" o:connectlocs="312343,127;609594,411436;319300,827532" o:connectangles="0,0,0" textboxrect="0,0,609600,828000"/>
                    <v:textbox>
                      <w:txbxContent>
                        <w:p w:rsidR="00276E38" w:rsidRDefault="00276E38" w:rsidP="006A6E69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rect id="Прямоугольник 360" o:spid="_x0000_s1200" style="position:absolute;left:7281;top:13236;width:6407;height:13563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72wsEA&#10;AADcAAAADwAAAGRycy9kb3ducmV2LnhtbERPz2vCMBS+D/Y/hDfwMmaqQpFqFBnIPImzFXZ8NM+m&#10;2Lx0Sab1vzcHYceP7/dyPdhOXMmH1rGCyTgDQVw73XKjoCq3H3MQISJr7ByTgjsFWK9eX5ZYaHfj&#10;b7oeYyNSCIcCFZgY+0LKUBuyGMauJ07c2XmLMUHfSO3xlsJtJ6dZlkuLLacGgz19Gqovxz+r4OCa&#10;qvSt+eIyr07+551m9e9eqdHbsFmAiDTEf/HTvdMKZnman86kI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Q+9sLBAAAA3AAAAA8AAAAAAAAAAAAAAAAAmAIAAGRycy9kb3du&#10;cmV2LnhtbFBLBQYAAAAABAAEAPUAAACGAwAAAAA=&#10;" filled="f" strokecolor="windowText" strokeweight="1.5pt">
                    <v:textbox>
                      <w:txbxContent>
                        <w:p w:rsidR="00276E38" w:rsidRDefault="00276E38" w:rsidP="006A6E69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361" o:spid="_x0000_s1201" style="position:absolute;visibility:visible;mso-wrap-style:square" from="7487,16827" to="7487,2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RuE8UAAADcAAAADwAAAGRycy9kb3ducmV2LnhtbESPQYvCMBSE7wv+h/AEL4umulKkGkVE&#10;YY9rFfH4aJ5ttXmpTdSuv94IC3scZuYbZrZoTSXu1LjSsoLhIAJBnFldcq5gv9v0JyCcR9ZYWSYF&#10;v+RgMe98zDDR9sFbuqc+FwHCLkEFhfd1IqXLCjLoBrYmDt7JNgZ9kE0udYOPADeVHEVRLA2WHBYK&#10;rGlVUHZJb0ZBvjp/Xo/p+Tn28XpiN+Ofw+G0VKrXbZdTEJ5a/x/+a39rBV/xEN5nwhG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ARuE8UAAADcAAAADwAAAAAAAAAA&#10;AAAAAAChAgAAZHJzL2Rvd25yZXYueG1sUEsFBgAAAAAEAAQA+QAAAJMDAAAAAA==&#10;" strokecolor="windowText"/>
                  <v:line id="Прямая соединительная линия 362" o:spid="_x0000_s1202" style="position:absolute;flip:x;visibility:visible;mso-wrap-style:square" from="10802,16814" to="10802,2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rm3MYAAADcAAAADwAAAGRycy9kb3ducmV2LnhtbESPT2vCQBTE70K/w/IKvenGFKSkrtKq&#10;hZ7q30tur9nXbJrs25DdavTTu0LB4zAzv2Gm89424kidrxwrGI8SEMSF0xWXCg77j+ELCB+QNTaO&#10;ScGZPMxnD4MpZtqdeEvHXShFhLDPUIEJoc2k9IUhi37kWuLo/bjOYoiyK6Xu8BThtpFpkkykxYrj&#10;gsGWFoaKevdnFSwvm/orz/O0btbmMF69t7/L71ypp8f+7RVEoD7cw//tT63geZLC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a5tzGAAAA3AAAAA8AAAAAAAAA&#10;AAAAAAAAoQIAAGRycy9kb3ducmV2LnhtbFBLBQYAAAAABAAEAPkAAACUAwAAAAA=&#10;" strokecolor="windowText"/>
                  <v:line id="Прямая соединительная линия 363" o:spid="_x0000_s1203" style="position:absolute;visibility:visible;mso-wrap-style:square" from="14041,16814" to="14041,2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pV/8YAAADcAAAADwAAAGRycy9kb3ducmV2LnhtbESPQWvCQBSE7wX/w/IKvZS60UiQ1E0Q&#10;UeixjSIeH9lnEpt9G7OrSfvru4VCj8PMfMOs8tG04k69aywrmE0jEMSl1Q1XCg773csShPPIGlvL&#10;pOCLHOTZ5GGFqbYDf9C98JUIEHYpKqi971IpXVmTQTe1HXHwzrY36IPsK6l7HALctHIeRYk02HBY&#10;qLGjTU3lZ3EzCqrN5fl6Ki7fC59sl3a3eD8ez2ulnh7H9SsIT6P/D/+137SCOInh90w4AjL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aVf/GAAAA3AAAAA8AAAAAAAAA&#10;AAAAAAAAoQIAAGRycy9kb3ducmV2LnhtbFBLBQYAAAAABAAEAPkAAACUAwAAAAA=&#10;" strokecolor="windowText"/>
                  <v:line id="Прямая соединительная линия 364" o:spid="_x0000_s1204" style="position:absolute;visibility:visible;mso-wrap-style:square" from="3703,17462" to="17279,19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PNi8UAAADcAAAADwAAAGRycy9kb3ducmV2LnhtbESPQWvCQBSE74X+h+UVvBTdaEOQ1FVE&#10;KnisUYLHR/aZxGbfxuxWo7/eFQo9DjPzDTNb9KYRF+pcbVnBeBSBIC6srrlUsN+th1MQziNrbCyT&#10;ghs5WMxfX2aYanvlLV0yX4oAYZeigsr7NpXSFRUZdCPbEgfvaDuDPsiulLrDa4CbRk6iKJEGaw4L&#10;Fba0qqj4yX6NgnJ1ej8fstM99snX1K7j7zw/LpUavPXLTxCeev8f/mtvtIKPJIbnmXA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PNi8UAAADcAAAADwAAAAAAAAAA&#10;AAAAAAChAgAAZHJzL2Rvd25yZXYueG1sUEsFBgAAAAAEAAQA+QAAAJMDAAAAAA==&#10;" strokecolor="windowText"/>
                  <v:line id="Прямая соединительная линия 365" o:spid="_x0000_s1205" style="position:absolute;visibility:visible;mso-wrap-style:square" from="3703,19088" to="17266,20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9oEMUAAADcAAAADwAAAGRycy9kb3ducmV2LnhtbESPQWvCQBSE70L/w/IKXqRuajVIdBUR&#10;BY81FvH4yD6T2OzbmF017a93BcHjMDPfMNN5aypxpcaVlhV89iMQxJnVJecKfnbrjzEI55E1VpZJ&#10;wR85mM/eOlNMtL3xlq6pz0WAsEtQQeF9nUjpsoIMur6tiYN3tI1BH2STS93gLcBNJQdRFEuDJYeF&#10;AmtaFpT9phejIF+eeudDevof+ng1tuvh935/XCjVfW8XExCeWv8KP9sbreArHsHjTDg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9oEMUAAADcAAAADwAAAAAAAAAA&#10;AAAAAAChAgAAZHJzL2Rvd25yZXYueG1sUEsFBgAAAAAEAAQA+QAAAJMDAAAAAA==&#10;" strokecolor="windowText"/>
                  <v:line id="Прямая соединительная линия 366" o:spid="_x0000_s1206" style="position:absolute;visibility:visible;mso-wrap-style:square" from="3703,21170" to="17266,2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32Z8YAAADcAAAADwAAAGRycy9kb3ducmV2LnhtbESPQWvCQBSE70L/w/IKvUjdtIYg0VVC&#10;qODRpkV6fGSfSTT7Ns1uTeyv7xYEj8PMfMOsNqNpxYV611hW8DKLQBCXVjdcKfj82D4vQDiPrLG1&#10;TAqu5GCzfpisMNV24He6FL4SAcIuRQW1910qpStrMuhmtiMO3tH2Bn2QfSV1j0OAm1a+RlEiDTYc&#10;FmrsKK+pPBc/RkGVn6bfX8XpN/bJ28Ju4/3hcMyUenocsyUIT6O/h2/tnVYwTxL4PxOO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t9mfGAAAA3AAAAA8AAAAAAAAA&#10;AAAAAAAAoQIAAGRycy9kb3ducmV2LnhtbFBLBQYAAAAABAAEAPkAAACUAwAAAAA=&#10;" strokecolor="windowText"/>
                  <v:line id="Прямая соединительная линия 368" o:spid="_x0000_s1207" style="position:absolute;visibility:visible;mso-wrap-style:square" from="3703,22688" to="7573,2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7HjsIAAADcAAAADwAAAGRycy9kb3ducmV2LnhtbERPy4rCMBTdD/gP4QpuBk19UKQaRUTB&#10;pVNFXF6aa1ttbmoTtfr1k8XALA/nPV+2phJPalxpWcFwEIEgzqwuOVdwPGz7UxDOI2usLJOCNzlY&#10;Ljpfc0y0ffEPPVOfixDCLkEFhfd1IqXLCjLoBrYmDtzFNgZ9gE0udYOvEG4qOYqiWBosOTQUWNO6&#10;oOyWPoyCfH39vp/T62fi483Ubif70+myUqrXbVczEJ5a/y/+c++0gnEc1oYz4Qj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T7HjsIAAADcAAAADwAAAAAAAAAAAAAA&#10;AAChAgAAZHJzL2Rvd25yZXYueG1sUEsFBgAAAAAEAAQA+QAAAJADAAAAAA==&#10;" strokecolor="windowText"/>
                  <v:rect id="Прямоугольник 369" o:spid="_x0000_s1208" style="position:absolute;left:-539;top:19360;width:8084;height:1429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pgd8UA&#10;AADcAAAADwAAAGRycy9kb3ducmV2LnhtbESPW2vCQBSE3wv+h+UU+qYbW+oldRWRClXwwdv7IXtM&#10;gtmzac7WpP++Kwh9HGbmG2a26FylbtRI6dnAcJCAIs68LTk3cDqu+xNQEpAtVp7JwC8JLOa9pxmm&#10;1re8p9sh5CpCWFI0UIRQp1pLVpBDGfiaOHoX3zgMUTa5tg22Ee4q/ZokI+2w5LhQYE2rgrLr4ccZ&#10;WG3pe5h/lrI5X9fbc3uR3ftYjHl57pYfoAJ14T/8aH9ZA2+jKdzPxCO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GmB3xQAAANwAAAAPAAAAAAAAAAAAAAAAAJgCAABkcnMv&#10;ZG93bnJldi54bWxQSwUGAAAAAAQABAD1AAAAigMAAAAA&#10;" fillcolor="windowText" stroked="f" strokeweight="2pt">
                    <v:fill r:id="rId19" o:title="" color2="window" type="pattern"/>
                    <v:textbox>
                      <w:txbxContent>
                        <w:p w:rsidR="00276E38" w:rsidRDefault="00276E38" w:rsidP="006A6E69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370" o:spid="_x0000_s1209" style="position:absolute;visibility:visible;mso-wrap-style:square" from="10485,16814" to="17336,17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FdVcIAAADcAAAADwAAAGRycy9kb3ducmV2LnhtbERPy4rCMBTdD/gP4QpuBk19oFKNIqLg&#10;0qkiLi/Nta02N7WJ2pmvN4sBl4fzni8bU4on1a6wrKDfi0AQp1YXnCk4HrbdKQjnkTWWlknBLzlY&#10;Llpfc4y1ffEPPROfiRDCLkYFufdVLKVLczLoerYiDtzF1gZ9gHUmdY2vEG5KOYiisTRYcGjIsaJ1&#10;TukteRgF2fr6fT8n17+RH2+mdjvan06XlVKddrOagfDU+I/4373TCoaTMD+cCUdAL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pFdVcIAAADcAAAADwAAAAAAAAAAAAAA&#10;AAChAgAAZHJzL2Rvd25yZXYueG1sUEsFBgAAAAAEAAQA+QAAAJADAAAAAA==&#10;" strokecolor="windowText"/>
                  <v:shape id="Дуга 372" o:spid="_x0000_s1210" style="position:absolute;left:13166;top:15843;width:6096;height:8274;visibility:visible;mso-wrap-style:square;v-text-anchor:middle" coordsize="609600,8274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IJQsYA&#10;AADcAAAADwAAAGRycy9kb3ducmV2LnhtbESPW2sCMRSE3wv9D+EU+lI0W5Uqq1GK1MuLBW/4ekiO&#10;m6Wbk2WT6uqvbwqFPg4z8w0zmbWuEhdqQulZwWs3A0GsvSm5UHDYLzojECEiG6w8k4IbBZhNHx8m&#10;mBt/5S1ddrEQCcIhRwU2xjqXMmhLDkPX18TJO/vGYUyyKaRp8JrgrpK9LHuTDktOCxZrmlvSX7tv&#10;p2BwGh1Wevmi57y5fx5tsf5ozUCp56f2fQwiUhv/w3/ttVHQH/bg90w6AnL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rIJQsYAAADcAAAADwAAAAAAAAAAAAAAAACYAgAAZHJz&#10;L2Rvd25yZXYueG1sUEsFBgAAAAAEAAQA9QAAAIsDAAAAAA==&#10;" adj="-11796480,,5400" path="m312337,127nsc476953,5654,608573,187643,609594,411139,610607,632963,482539,816393,319290,826939l304800,413703,312337,127xem312337,127nfc476953,5654,608573,187643,609594,411139,610607,632963,482539,816393,319290,826939e" filled="f" strokecolor="windowText">
                    <v:stroke endarrow="classic" endarrowwidth="narrow" endarrowlength="long" joinstyle="miter"/>
                    <v:formulas/>
                    <v:path arrowok="t" o:connecttype="custom" o:connectlocs="312337,127;609594,411139;319290,826939" o:connectangles="0,0,0" textboxrect="0,0,609600,827405"/>
                    <v:textbox>
                      <w:txbxContent>
                        <w:p w:rsidR="00276E38" w:rsidRDefault="00276E38" w:rsidP="006A6E69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376" o:spid="_x0000_s1211" style="position:absolute;left:3107;top:16319;width:6547;height:6483;visibility:visible;mso-wrap-style:square;v-text-anchor:middle" coordsize="654685,6483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CvWcMA&#10;AADcAAAADwAAAGRycy9kb3ducmV2LnhtbESPzWoCQRCE74G8w9CCtzhrQlRWRwmCQY8xOXhsdnp/&#10;dKd7szPq6NNnAoEci6r6ilqsomvVhXrfCBsYjzJQxIXYhisDX5+bpxkoH5AttsJk4EYeVsvHhwXm&#10;Vq78QZd9qFSCsM/RQB1Cl2vti5oc+pF0xMkrpXcYkuwrbXu8Jrhr9XOWTbTDhtNCjR2taypO+7Mz&#10;gAWv5VBKZIw7ez++b8vXbzFmOIhvc1CBYvgP/7W31sDLdAK/Z9IR0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CvWcMAAADcAAAADwAAAAAAAAAAAAAAAACYAgAAZHJzL2Rv&#10;d25yZXYueG1sUEsFBgAAAAAEAAQA9QAAAIgDAAAAAA==&#10;" adj="-11796480,,5400" path="m650386,271802nsc656632,309588,656068,348171,648722,385762l327343,324168,650386,271802xem650386,271802nfc656632,309588,656068,348171,648722,385762e" filled="f" strokecolor="windowText">
                    <v:stroke joinstyle="miter"/>
                    <v:formulas/>
                    <v:path arrowok="t" o:connecttype="custom" o:connectlocs="650386,271802;648722,385762" o:connectangles="0,0" textboxrect="0,0,654685,648335"/>
                    <v:textbox>
                      <w:txbxContent>
                        <w:p w:rsidR="00276E38" w:rsidRDefault="00276E38" w:rsidP="006A6E69"/>
                      </w:txbxContent>
                    </v:textbox>
                  </v:shape>
                  <v:shape id="Дуга 377" o:spid="_x0000_s1212" style="position:absolute;left:3107;top:16205;width:6547;height:6483;visibility:visible;mso-wrap-style:square;v-text-anchor:middle" coordsize="654685,6483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H2K8MA&#10;AADcAAAADwAAAGRycy9kb3ducmV2LnhtbESP3YrCMBSE74V9h3AWvNN0Fa1UoyyC4I2IPw9waI5t&#10;tTkpTVqzPv1mYcHLYWa+YVabYGrRU+sqywq+xgkI4tzqigsF18tutADhPLLG2jIp+CEHm/XHYIWZ&#10;tk8+UX/2hYgQdhkqKL1vMildXpJBN7YNcfRutjXoo2wLqVt8Rrip5SRJ5tJgxXGhxIa2JeWPc2cU&#10;yNmr7zpz8K9DSPdXPobdvTopNfwM30sQnoJ/h//be61gmqbwdyYeAb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H2K8MAAADcAAAADwAAAAAAAAAAAAAAAACYAgAAZHJzL2Rv&#10;d25yZXYueG1sUEsFBgAAAAAEAAQA9QAAAIgDAAAAAA==&#10;" adj="-11796480,,5400" path="m575826,113140nsc618156,162021,644827,222279,652436,286231l327343,324168,575826,113140xem575826,113140nfc618156,162021,644827,222279,652436,286231e" filled="f" strokecolor="windowText">
                    <v:stroke endarrow="classic" endarrowwidth="narrow" endarrowlength="short" joinstyle="miter"/>
                    <v:formulas/>
                    <v:path arrowok="t" o:connecttype="custom" o:connectlocs="575826,113140;652436,286231" o:connectangles="0,0" textboxrect="0,0,654685,648335"/>
                    <v:textbox>
                      <w:txbxContent>
                        <w:p w:rsidR="00276E38" w:rsidRDefault="00276E38" w:rsidP="006A6E69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378" o:spid="_x0000_s1213" style="position:absolute;left:3107;top:16205;width:6547;height:6483;visibility:visible;mso-wrap-style:square;v-text-anchor:middle" coordsize="654685,6483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ktesMA&#10;AADcAAAADwAAAGRycy9kb3ducmV2LnhtbERPTWsCMRC9C/6HMEJvmtVWW1ajiCIIxUNttddhM24W&#10;N5Mlieu2v745FDw+3vdi1dlatORD5VjBeJSBIC6crrhU8PW5G76BCBFZY+2YFPxQgNWy31tgrt2d&#10;P6g9xlKkEA45KjAxNrmUoTBkMYxcQ5y4i/MWY4K+lNrjPYXbWk6ybCYtVpwaDDa0MVRcjzerYHbO&#10;Do2cbE/627eb/cv79GB+p0o9Dbr1HESkLj7E/+69VvD8mtamM+kI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xktesMAAADcAAAADwAAAAAAAAAAAAAAAACYAgAAZHJzL2Rv&#10;d25yZXYueG1sUEsFBgAAAAAEAAQA9QAAAIgDAAAAAA==&#10;" adj="-11796480,,5400" path="m653930,346171nsc649091,416610,621162,483559,574389,536843l327343,324168r326587,22003xem653930,346171nfc649091,416610,621162,483559,574389,536843e" filled="f" strokecolor="windowText">
                    <v:stroke startarrow="classic" startarrowwidth="narrow" startarrowlength="short" joinstyle="miter"/>
                    <v:formulas/>
                    <v:path arrowok="t" o:connecttype="custom" o:connectlocs="653930,346171;574389,536843" o:connectangles="0,0" textboxrect="0,0,654685,648335"/>
                    <v:textbox>
                      <w:txbxContent>
                        <w:p w:rsidR="00276E38" w:rsidRDefault="00276E38" w:rsidP="006A6E69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араллелограмм 379" o:spid="_x0000_s1214" type="#_x0000_t7" style="position:absolute;left:4681;top:18899;width:2340;height:306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BEtMQA&#10;AADcAAAADwAAAGRycy9kb3ducmV2LnhtbESPT2sCMRTE74V+h/AEb5q1FrWrUUQQWjzUP/X+2Dx3&#10;g5uXNYm6/famIPQ4zMxvmNmitbW4kQ/GsYJBPwNBXDhtuFTwc1j3JiBCRNZYOyYFvxRgMX99mWGu&#10;3Z13dNvHUiQIhxwVVDE2uZShqMhi6LuGOHkn5y3GJH0ptcd7gttavmXZSFo0nBYqbGhVUXHeX62C&#10;0dBdx3Z79huTfRu5vBy/Ju9HpbqddjkFEamN/+Fn+1MrGI4/4O9MOgJy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gRLTEAAAA3AAAAA8AAAAAAAAAAAAAAAAAmAIAAGRycy9k&#10;b3ducmV2LnhtbFBLBQYAAAAABAAEAPUAAACJAwAAAAA=&#10;" fillcolor="windowText" stroked="f" strokeweight="2pt">
                    <v:fill r:id="rId18" o:title="" color2="window" type="pattern"/>
                    <v:textbox>
                      <w:txbxContent>
                        <w:p w:rsidR="00276E38" w:rsidRDefault="00276E38" w:rsidP="006A6E69"/>
                      </w:txbxContent>
                    </v:textbox>
                  </v:shape>
                  <v:line id="Прямая соединительная линия 367" o:spid="_x0000_s1215" style="position:absolute;rotation:-90;visibility:visible;mso-wrap-style:square" from="182,19980" to="8456,19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J0cMYAAADcAAAADwAAAGRycy9kb3ducmV2LnhtbESPW2sCMRSE34X+h3AKfdNsW/GyGqW0&#10;CBWleH0/bo67225OliSu239vCgUfh5n5hpnOW1OJhpwvLSt47iUgiDOrS84VHPaL7giED8gaK8uk&#10;4Jc8zGcPnSmm2l55S80u5CJC2KeooAihTqX0WUEGfc/WxNE7W2cwROlyqR1eI9xU8iVJBtJgyXGh&#10;wJreC8p+dhej4LQZH4ffZvF1qT6WbdPP3HqNK6WeHtu3CYhAbbiH/9ufWsHrYAh/Z+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2CdHDGAAAA3AAAAA8AAAAAAAAA&#10;AAAAAAAAoQIAAGRycy9kb3ducmV2LnhtbFBLBQYAAAAABAAEAPkAAACUAwAAAAA=&#10;" strokecolor="windowText" strokeweight="1.5pt"/>
                  <v:shape id="Поле 380" o:spid="_x0000_s1216" type="#_x0000_t202" style="position:absolute;left:18335;top:3050;width:2743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/LMMA&#10;AADcAAAADwAAAGRycy9kb3ducmV2LnhtbERPTWsCMRC9C/6HMIKXUrNWEFmNUgWLiLVUi3gcNtPN&#10;4mayJFHXf98cCh4f73u2aG0tbuRD5VjBcJCBIC6crrhU8HNcv05AhIissXZMCh4UYDHvdmaYa3fn&#10;b7odYilSCIccFZgYm1zKUBiyGAauIU7cr/MWY4K+lNrjPYXbWr5l2VharDg1GGxoZai4HK5WwcVs&#10;X76yj8/labx5+P3x6s5+d1aq32vfpyAitfEp/ndvtILRJM1PZ9IR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K/LMMAAADcAAAADwAAAAAAAAAAAAAAAACYAgAAZHJzL2Rv&#10;d25yZXYueG1sUEsFBgAAAAAEAAQA9QAAAIgDAAAAAA==&#10;" filled="f" stroked="f" strokeweight=".5pt">
                    <v:textbox>
                      <w:txbxContent>
                        <w:p w:rsidR="00276E38" w:rsidRPr="00610F75" w:rsidRDefault="00276E38" w:rsidP="006A6E69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610F75">
                            <w:rPr>
                              <w:i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  <v:shape id="Поле 380" o:spid="_x0000_s1217" type="#_x0000_t202" style="position:absolute;left:18424;top:16082;width:2743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4at8YA&#10;AADcAAAADwAAAGRycy9kb3ducmV2LnhtbESP3WoCMRSE7wt9h3AKvSk1q4LIapS2UJHiD1URLw+b&#10;42Zxc7IkUde3bwqCl8PMfMOMp62txYV8qBwr6HYyEMSF0xWXCnbb7/chiBCRNdaOScGNAkwnz09j&#10;zLW78i9dNrEUCcIhRwUmxiaXMhSGLIaOa4iTd3TeYkzSl1J7vCa4rWUvywbSYsVpwWBDX4aK0+Zs&#10;FZzMz9s6my0/94P5za+2Z3fwi4NSry/txwhEpDY+wvf2XCvoD7vwfyYdATn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w4at8YAAADcAAAADwAAAAAAAAAAAAAAAACYAgAAZHJz&#10;L2Rvd25yZXYueG1sUEsFBgAAAAAEAAQA9QAAAIsDAAAAAA==&#10;" filled="f" stroked="f" strokeweight=".5pt">
                    <v:textbox>
                      <w:txbxContent>
                        <w:p w:rsidR="00276E38" w:rsidRDefault="00276E38" w:rsidP="006A6E69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  <v:shape id="Поле 380" o:spid="_x0000_s1218" type="#_x0000_t202" style="position:absolute;left:11617;top:12717;width:2521;height:32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yEwMYA&#10;AADcAAAADwAAAGRycy9kb3ducmV2LnhtbESPQWsCMRSE70L/Q3gFL1KztSCyNUpbUESq0rUUj4/N&#10;62Zx87IkUdd/3xQEj8PMfMNM551txJl8qB0reB5mIIhLp2uuFHzvF08TECEia2wck4IrBZjPHnpT&#10;zLW78Bedi1iJBOGQowITY5tLGUpDFsPQtcTJ+3XeYkzSV1J7vCS4beQoy8bSYs1pwWBLH4bKY3Gy&#10;Co5mPdhly837z3h19dv9yR3850Gp/mP39goiUhfv4Vt7pRW8TEbwfyYd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9yEwMYAAADcAAAADwAAAAAAAAAAAAAAAACYAgAAZHJz&#10;L2Rvd25yZXYueG1sUEsFBgAAAAAEAAQA9QAAAIsDAAAAAA==&#10;" filled="f" stroked="f" strokeweight=".5pt">
                    <v:textbox>
                      <w:txbxContent>
                        <w:p w:rsidR="00276E38" w:rsidRDefault="00276E38" w:rsidP="006A6E69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67"/>
                          </w:r>
                        </w:p>
                      </w:txbxContent>
                    </v:textbox>
                  </v:shape>
                  <v:line id="Прямая соединительная линия 383" o:spid="_x0000_s1219" style="position:absolute;flip:y;visibility:visible;mso-wrap-style:square" from="9611,16033" to="12886,19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qlvcYAAADcAAAADwAAAGRycy9kb3ducmV2LnhtbESPQWvCQBSE74X+h+UVvNWNCiLRVWxV&#10;6Km26iW3Z/aZjcm+DdlVo7++Wyj0OMzMN8xs0dlaXKn1pWMFg34Cgjh3uuRCwWG/eZ2A8AFZY+2Y&#10;FNzJw2L+/DTDVLsbf9N1FwoRIexTVGBCaFIpfW7Iou+7hjh6J9daDFG2hdQt3iLc1nKYJGNpseS4&#10;YLChd0N5tbtYBavHV/WZZdmwqrfmMFi/NefVMVOq99ItpyACdeE//Nf+0ApGkxH8nolH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apb3GAAAA3AAAAA8AAAAAAAAA&#10;AAAAAAAAoQIAAGRycy9kb3ducmV2LnhtbFBLBQYAAAAABAAEAPkAAACUAwAAAAA=&#10;" strokecolor="windowText"/>
                  <v:shape id="Поле 380" o:spid="_x0000_s1220" type="#_x0000_t202" style="position:absolute;left:23716;top:5881;width:2661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ctMYA&#10;AADcAAAADwAAAGRycy9kb3ducmV2LnhtbESPQWsCMRSE7wX/Q3iFXkrN2qLI1ihaaBFRS7UUj4/N&#10;62Zx87IkUdd/bwTB4zAz3zCjSWtrcSQfKscKet0MBHHhdMWlgt/t58sQRIjIGmvHpOBMASbjzsMI&#10;c+1O/EPHTSxFgnDIUYGJscmlDIUhi6HrGuLk/TtvMSbpS6k9nhLc1vI1ywbSYsVpwWBDH4aK/eZg&#10;FezN4vk7+1rN/gbzs19vD27nlzulnh7b6TuISG28h2/tuVbwNuzD9Uw6AnJ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UctMYAAADcAAAADwAAAAAAAAAAAAAAAACYAgAAZHJz&#10;L2Rvd25yZXYueG1sUEsFBgAAAAAEAAQA9QAAAIsDAAAAAA==&#10;" filled="f" stroked="f" strokeweight=".5pt">
                    <v:textbox>
                      <w:txbxContent>
                        <w:p w:rsidR="00276E38" w:rsidRPr="004B577A" w:rsidRDefault="00276E38" w:rsidP="006A6E69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380" o:spid="_x0000_s1221" type="#_x0000_t202" style="position:absolute;left:23718;top:18459;width:2686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eCw8YA&#10;AADcAAAADwAAAGRycy9kb3ducmV2LnhtbESPQWsCMRSE70L/Q3gFL1KzbWGRrVGq0CJSLdVSPD42&#10;r5vFzcuSRF3/vREEj8PMfMOMp51txJF8qB0reB5mIIhLp2uuFPxuP55GIEJE1tg4JgVnCjCdPPTG&#10;WGh34h86bmIlEoRDgQpMjG0hZSgNWQxD1xIn7995izFJX0nt8ZTgtpEvWZZLizWnBYMtzQ2V+83B&#10;Ktib5eA7+1zN/vLF2a+3B7fzXzul+o/d+xuISF28h2/thVbwOsrheiYdATm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OeCw8YAAADcAAAADwAAAAAAAAAAAAAAAACYAgAAZHJz&#10;L2Rvd25yZXYueG1sUEsFBgAAAAAEAAQA9QAAAIsDAAAAAA==&#10;" filled="f" stroked="f" strokeweight=".5pt">
                    <v:textbox>
                      <w:txbxContent>
                        <w:p w:rsidR="00276E38" w:rsidRDefault="00276E38" w:rsidP="006A6E69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bookmarkEnd w:id="2"/>
    </w:p>
    <w:p w:rsidR="006A6E69" w:rsidRPr="006C55F0" w:rsidRDefault="006A6E69" w:rsidP="006A6E69">
      <w:pPr>
        <w:ind w:firstLine="0"/>
        <w:jc w:val="center"/>
      </w:pPr>
      <w:r w:rsidRPr="006C55F0">
        <w:t>Рис. 6.4.</w:t>
      </w:r>
      <w:r>
        <w:t xml:space="preserve"> Схема деформации при кручении</w:t>
      </w:r>
    </w:p>
    <w:p w:rsidR="006A6E69" w:rsidRDefault="006A6E69" w:rsidP="006A6E69">
      <w:pPr>
        <w:ind w:firstLine="0"/>
        <w:jc w:val="center"/>
        <w:rPr>
          <w:sz w:val="28"/>
        </w:rPr>
      </w:pPr>
    </w:p>
    <w:p w:rsidR="006C55F0" w:rsidRDefault="00EA636C" w:rsidP="000467D5">
      <w:pPr>
        <w:ind w:firstLine="510"/>
        <w:rPr>
          <w:sz w:val="28"/>
        </w:rPr>
      </w:pPr>
      <w:r>
        <w:rPr>
          <w:sz w:val="28"/>
        </w:rPr>
        <w:t>Если на поверхность вала круглого сечения нанести прямоугол</w:t>
      </w:r>
      <w:r>
        <w:rPr>
          <w:sz w:val="28"/>
        </w:rPr>
        <w:t>ь</w:t>
      </w:r>
      <w:r>
        <w:rPr>
          <w:sz w:val="28"/>
        </w:rPr>
        <w:t>ную сетку</w:t>
      </w:r>
      <w:r w:rsidR="00932E52">
        <w:rPr>
          <w:sz w:val="28"/>
        </w:rPr>
        <w:t xml:space="preserve"> (рис. 6.3, а)</w:t>
      </w:r>
      <w:r>
        <w:rPr>
          <w:sz w:val="28"/>
        </w:rPr>
        <w:t>, то после деформации все образующие на п</w:t>
      </w:r>
      <w:r>
        <w:rPr>
          <w:sz w:val="28"/>
        </w:rPr>
        <w:t>о</w:t>
      </w:r>
      <w:r>
        <w:rPr>
          <w:sz w:val="28"/>
        </w:rPr>
        <w:t xml:space="preserve">верхности цилиндра повернутся на один угол </w:t>
      </w:r>
      <w:r w:rsidR="00785A3E">
        <w:rPr>
          <w:sz w:val="28"/>
        </w:rPr>
        <w:sym w:font="Symbol" w:char="F067"/>
      </w:r>
      <w:r w:rsidR="00785A3E">
        <w:rPr>
          <w:sz w:val="28"/>
        </w:rPr>
        <w:t xml:space="preserve"> </w:t>
      </w:r>
      <w:r>
        <w:rPr>
          <w:sz w:val="28"/>
        </w:rPr>
        <w:t>(рис</w:t>
      </w:r>
      <w:r w:rsidR="006C55F0">
        <w:rPr>
          <w:sz w:val="28"/>
        </w:rPr>
        <w:t>. 6.4</w:t>
      </w:r>
      <w:r w:rsidR="00785A3E">
        <w:rPr>
          <w:sz w:val="28"/>
        </w:rPr>
        <w:t>, б</w:t>
      </w:r>
      <w:r>
        <w:rPr>
          <w:sz w:val="28"/>
        </w:rPr>
        <w:t>) и превр</w:t>
      </w:r>
      <w:r>
        <w:rPr>
          <w:sz w:val="28"/>
        </w:rPr>
        <w:t>а</w:t>
      </w:r>
      <w:r>
        <w:rPr>
          <w:sz w:val="28"/>
        </w:rPr>
        <w:t xml:space="preserve">тятся в винтовые линии. </w:t>
      </w:r>
    </w:p>
    <w:p w:rsidR="00676848" w:rsidRDefault="00676848" w:rsidP="00676848">
      <w:pPr>
        <w:ind w:firstLine="510"/>
        <w:rPr>
          <w:sz w:val="28"/>
        </w:rPr>
      </w:pPr>
      <w:r>
        <w:rPr>
          <w:sz w:val="28"/>
        </w:rPr>
        <w:t>Расстояние меж</w:t>
      </w:r>
      <w:r w:rsidR="00A75E82">
        <w:rPr>
          <w:sz w:val="28"/>
        </w:rPr>
        <w:t>ду поперечными линиями не измени</w:t>
      </w:r>
      <w:r>
        <w:rPr>
          <w:sz w:val="28"/>
        </w:rPr>
        <w:t>тся, сами эти линии не искривятся. Это наблюдение позволяет сделать вывод, что все поперечные сечения, не изменяя своей формы, размеров и взаи</w:t>
      </w:r>
      <w:r>
        <w:rPr>
          <w:sz w:val="28"/>
        </w:rPr>
        <w:t>м</w:t>
      </w:r>
      <w:r>
        <w:rPr>
          <w:sz w:val="28"/>
        </w:rPr>
        <w:t>ного положения, поворачиваются относительно друг друга. Заштр</w:t>
      </w:r>
      <w:r>
        <w:rPr>
          <w:sz w:val="28"/>
        </w:rPr>
        <w:t>и</w:t>
      </w:r>
      <w:r>
        <w:rPr>
          <w:sz w:val="28"/>
        </w:rPr>
        <w:lastRenderedPageBreak/>
        <w:t>хованный элемент, заключенный между нанесенными линиями, пер</w:t>
      </w:r>
      <w:r>
        <w:rPr>
          <w:sz w:val="28"/>
        </w:rPr>
        <w:t>е</w:t>
      </w:r>
      <w:r>
        <w:rPr>
          <w:sz w:val="28"/>
        </w:rPr>
        <w:t>кашивается – подвергается сдвигу.</w:t>
      </w:r>
    </w:p>
    <w:p w:rsidR="00147FE6" w:rsidRPr="00A75E82" w:rsidRDefault="00147FE6" w:rsidP="00147FE6">
      <w:pPr>
        <w:ind w:left="510" w:firstLine="0"/>
        <w:rPr>
          <w:i/>
        </w:rPr>
      </w:pPr>
      <w:r w:rsidRPr="00A75E82">
        <w:rPr>
          <w:i/>
        </w:rPr>
        <w:t>При кручении возникают деформации сдвига, но не за счет поступательн</w:t>
      </w:r>
      <w:r w:rsidRPr="00A75E82">
        <w:rPr>
          <w:i/>
        </w:rPr>
        <w:t>о</w:t>
      </w:r>
      <w:r w:rsidRPr="00A75E82">
        <w:rPr>
          <w:i/>
        </w:rPr>
        <w:t>го, а в результате вращательного движения одного поперечного сечения относительно другого.</w:t>
      </w:r>
    </w:p>
    <w:p w:rsidR="00676848" w:rsidRPr="00A75E82" w:rsidRDefault="00676848" w:rsidP="00676848">
      <w:pPr>
        <w:ind w:firstLine="510"/>
        <w:rPr>
          <w:spacing w:val="2"/>
          <w:sz w:val="28"/>
        </w:rPr>
      </w:pPr>
      <w:r w:rsidRPr="00A75E82">
        <w:rPr>
          <w:spacing w:val="2"/>
          <w:sz w:val="28"/>
        </w:rPr>
        <w:t>Указанное поведение модели позволяет принять следующие д</w:t>
      </w:r>
      <w:r w:rsidRPr="00A75E82">
        <w:rPr>
          <w:spacing w:val="2"/>
          <w:sz w:val="28"/>
        </w:rPr>
        <w:t>о</w:t>
      </w:r>
      <w:r w:rsidRPr="00A75E82">
        <w:rPr>
          <w:spacing w:val="2"/>
          <w:sz w:val="28"/>
        </w:rPr>
        <w:t>пущения:</w:t>
      </w:r>
    </w:p>
    <w:p w:rsidR="00676848" w:rsidRDefault="00676848" w:rsidP="00676848">
      <w:pPr>
        <w:ind w:firstLine="510"/>
        <w:rPr>
          <w:sz w:val="28"/>
        </w:rPr>
      </w:pPr>
      <w:r>
        <w:rPr>
          <w:sz w:val="28"/>
        </w:rPr>
        <w:t>– справедлива гипотеза плоских сечений;</w:t>
      </w:r>
    </w:p>
    <w:p w:rsidR="00676848" w:rsidRPr="00A75E82" w:rsidRDefault="00676848" w:rsidP="00676848">
      <w:pPr>
        <w:ind w:firstLine="510"/>
        <w:rPr>
          <w:spacing w:val="-8"/>
          <w:sz w:val="28"/>
        </w:rPr>
      </w:pPr>
      <w:r w:rsidRPr="00A75E82">
        <w:rPr>
          <w:spacing w:val="-8"/>
          <w:sz w:val="28"/>
        </w:rPr>
        <w:t>– расстояния между поперечными сечениями остаются неизменными;</w:t>
      </w:r>
    </w:p>
    <w:p w:rsidR="00676848" w:rsidRPr="00795334" w:rsidRDefault="00676848" w:rsidP="00676848">
      <w:pPr>
        <w:ind w:firstLine="510"/>
        <w:rPr>
          <w:spacing w:val="2"/>
          <w:sz w:val="28"/>
        </w:rPr>
      </w:pPr>
      <w:r w:rsidRPr="00795334">
        <w:rPr>
          <w:spacing w:val="2"/>
          <w:sz w:val="28"/>
        </w:rPr>
        <w:t>– каждое сечение поворачивается на некоторый угол как жесткое ц</w:t>
      </w:r>
      <w:r w:rsidRPr="00795334">
        <w:rPr>
          <w:spacing w:val="2"/>
          <w:sz w:val="28"/>
        </w:rPr>
        <w:t>е</w:t>
      </w:r>
      <w:r w:rsidRPr="00795334">
        <w:rPr>
          <w:spacing w:val="2"/>
          <w:sz w:val="28"/>
        </w:rPr>
        <w:t>лое.</w:t>
      </w:r>
    </w:p>
    <w:p w:rsidR="00EA636C" w:rsidRPr="00213A59" w:rsidRDefault="00EA636C" w:rsidP="00213A59">
      <w:pPr>
        <w:ind w:left="510" w:firstLine="0"/>
        <w:rPr>
          <w:i/>
        </w:rPr>
      </w:pPr>
      <w:r w:rsidRPr="00213A59">
        <w:rPr>
          <w:i/>
        </w:rPr>
        <w:t xml:space="preserve">На основании этого можно утверждать, что </w:t>
      </w:r>
      <w:r w:rsidRPr="00213A59">
        <w:rPr>
          <w:b/>
          <w:i/>
        </w:rPr>
        <w:t>при кручении</w:t>
      </w:r>
      <w:r w:rsidRPr="00213A59">
        <w:rPr>
          <w:i/>
        </w:rPr>
        <w:t xml:space="preserve"> в поперечных сечениях вала </w:t>
      </w:r>
      <w:r w:rsidRPr="00213A59">
        <w:rPr>
          <w:b/>
          <w:i/>
        </w:rPr>
        <w:t>возникают</w:t>
      </w:r>
      <w:r w:rsidRPr="00213A59">
        <w:rPr>
          <w:i/>
        </w:rPr>
        <w:t xml:space="preserve"> </w:t>
      </w:r>
      <w:r w:rsidRPr="00213A59">
        <w:rPr>
          <w:b/>
          <w:i/>
        </w:rPr>
        <w:t>только касательные напряжения</w:t>
      </w:r>
      <w:r w:rsidRPr="00213A59">
        <w:rPr>
          <w:i/>
        </w:rPr>
        <w:t>, т.е. имеет место</w:t>
      </w:r>
      <w:r w:rsidR="00312323" w:rsidRPr="00213A59">
        <w:rPr>
          <w:i/>
        </w:rPr>
        <w:t xml:space="preserve"> чистый сдвиг.</w:t>
      </w:r>
    </w:p>
    <w:p w:rsidR="00250066" w:rsidRDefault="00147FE6" w:rsidP="000467D5">
      <w:pPr>
        <w:ind w:firstLine="510"/>
        <w:rPr>
          <w:sz w:val="28"/>
        </w:rPr>
      </w:pPr>
      <w:r>
        <w:rPr>
          <w:sz w:val="28"/>
        </w:rPr>
        <w:t xml:space="preserve">Рассмотрим более детально деформации стержня. </w:t>
      </w:r>
      <w:r w:rsidR="00792099">
        <w:rPr>
          <w:sz w:val="28"/>
        </w:rPr>
        <w:t>Двумя поп</w:t>
      </w:r>
      <w:r w:rsidR="00792099">
        <w:rPr>
          <w:sz w:val="28"/>
        </w:rPr>
        <w:t>е</w:t>
      </w:r>
      <w:r w:rsidR="00792099">
        <w:rPr>
          <w:sz w:val="28"/>
        </w:rPr>
        <w:t xml:space="preserve">речными сечениями выделим из вала элемент длиной </w:t>
      </w:r>
      <w:r w:rsidR="00792099" w:rsidRPr="00792099">
        <w:rPr>
          <w:i/>
          <w:sz w:val="28"/>
          <w:lang w:val="en-US"/>
        </w:rPr>
        <w:t>dx</w:t>
      </w:r>
      <w:r w:rsidR="00792099">
        <w:rPr>
          <w:sz w:val="28"/>
        </w:rPr>
        <w:t xml:space="preserve"> и радиусом </w:t>
      </w:r>
      <w:r w:rsidR="00792099" w:rsidRPr="00792099">
        <w:rPr>
          <w:i/>
          <w:sz w:val="28"/>
          <w:lang w:val="en-US"/>
        </w:rPr>
        <w:t>r</w:t>
      </w:r>
      <w:r w:rsidR="00876569" w:rsidRPr="00876569">
        <w:rPr>
          <w:sz w:val="28"/>
        </w:rPr>
        <w:t xml:space="preserve"> (рис. 6.5)</w:t>
      </w:r>
      <w:r w:rsidR="00792099">
        <w:rPr>
          <w:sz w:val="28"/>
        </w:rPr>
        <w:t>. Правое торцевое сечение поворачивается при кручении о</w:t>
      </w:r>
      <w:r w:rsidR="00792099">
        <w:rPr>
          <w:sz w:val="28"/>
        </w:rPr>
        <w:t>т</w:t>
      </w:r>
      <w:r w:rsidR="00792099">
        <w:rPr>
          <w:sz w:val="28"/>
        </w:rPr>
        <w:t xml:space="preserve">носительно левого на угол </w:t>
      </w:r>
      <w:r w:rsidR="00E3732B" w:rsidRPr="00E3732B">
        <w:rPr>
          <w:i/>
          <w:sz w:val="28"/>
          <w:lang w:val="en-US"/>
        </w:rPr>
        <w:t>d</w:t>
      </w:r>
      <w:r w:rsidR="00E3732B">
        <w:rPr>
          <w:sz w:val="28"/>
          <w:lang w:val="en-US"/>
        </w:rPr>
        <w:sym w:font="Symbol" w:char="F06A"/>
      </w:r>
      <w:r w:rsidR="00E3732B">
        <w:rPr>
          <w:sz w:val="28"/>
        </w:rPr>
        <w:t xml:space="preserve"> (</w:t>
      </w:r>
      <w:r w:rsidR="00E3732B" w:rsidRPr="00FD6E4A">
        <w:rPr>
          <w:i/>
          <w:sz w:val="28"/>
        </w:rPr>
        <w:t>угол поворота сечения</w:t>
      </w:r>
      <w:r w:rsidR="00E3732B">
        <w:rPr>
          <w:sz w:val="28"/>
        </w:rPr>
        <w:t xml:space="preserve">). </w:t>
      </w:r>
    </w:p>
    <w:p w:rsidR="004C628D" w:rsidRPr="004C628D" w:rsidRDefault="004C628D" w:rsidP="004C628D">
      <w:pPr>
        <w:ind w:left="510" w:firstLine="0"/>
        <w:rPr>
          <w:i/>
          <w:sz w:val="28"/>
        </w:rPr>
      </w:pPr>
      <w:r w:rsidRPr="004C628D">
        <w:rPr>
          <w:b/>
          <w:i/>
        </w:rPr>
        <w:t>Угол поворота сечения</w:t>
      </w:r>
      <w:r w:rsidRPr="004C628D">
        <w:rPr>
          <w:i/>
        </w:rPr>
        <w:t xml:space="preserve"> </w:t>
      </w:r>
      <w:r w:rsidRPr="004C628D">
        <w:rPr>
          <w:i/>
        </w:rPr>
        <w:sym w:font="Symbol" w:char="F06A"/>
      </w:r>
      <w:r w:rsidRPr="004C628D">
        <w:rPr>
          <w:i/>
        </w:rPr>
        <w:t xml:space="preserve"> равен углу закручивания части цилиндра, закл</w:t>
      </w:r>
      <w:r w:rsidRPr="004C628D">
        <w:rPr>
          <w:i/>
        </w:rPr>
        <w:t>ю</w:t>
      </w:r>
      <w:r w:rsidRPr="004C628D">
        <w:rPr>
          <w:i/>
        </w:rPr>
        <w:t>ченной между данным сечением и заделкой. Угол поворота концевого сеч</w:t>
      </w:r>
      <w:r w:rsidRPr="004C628D">
        <w:rPr>
          <w:i/>
        </w:rPr>
        <w:t>е</w:t>
      </w:r>
      <w:r w:rsidRPr="004C628D">
        <w:rPr>
          <w:i/>
        </w:rPr>
        <w:t xml:space="preserve">ния называется </w:t>
      </w:r>
      <w:r w:rsidRPr="004C628D">
        <w:rPr>
          <w:b/>
          <w:i/>
        </w:rPr>
        <w:t>полным углом закручивания</w:t>
      </w:r>
      <w:r w:rsidRPr="004C628D">
        <w:rPr>
          <w:i/>
        </w:rPr>
        <w:t xml:space="preserve"> цилиндра.</w:t>
      </w:r>
    </w:p>
    <w:p w:rsidR="00876569" w:rsidRDefault="00250066" w:rsidP="00250066">
      <w:pPr>
        <w:ind w:firstLine="0"/>
        <w:jc w:val="center"/>
        <w:rPr>
          <w:sz w:val="28"/>
          <w:lang w:val="en-US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726D7954" wp14:editId="6CD48259">
                <wp:extent cx="3239247" cy="2156983"/>
                <wp:effectExtent l="0" t="0" r="0" b="0"/>
                <wp:docPr id="387" name="Полотно 3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89" name="Блок-схема: память с прямым доступом 389"/>
                        <wps:cNvSpPr/>
                        <wps:spPr>
                          <a:xfrm>
                            <a:off x="331919" y="570641"/>
                            <a:ext cx="2049930" cy="971550"/>
                          </a:xfrm>
                          <a:prstGeom prst="flowChartMagneticDrum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0" name="Прямая соединительная линия 390"/>
                        <wps:cNvCnPr/>
                        <wps:spPr>
                          <a:xfrm>
                            <a:off x="496720" y="645048"/>
                            <a:ext cx="1368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1" name="Прямая соединительная линия 391"/>
                        <wps:cNvCnPr/>
                        <wps:spPr>
                          <a:xfrm>
                            <a:off x="496720" y="645048"/>
                            <a:ext cx="1224440" cy="249443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2" name="Прямая соединительная линия 392"/>
                        <wps:cNvCnPr/>
                        <wps:spPr>
                          <a:xfrm flipV="1">
                            <a:off x="1699869" y="894492"/>
                            <a:ext cx="681980" cy="32384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3" name="Прямая соединительная линия 393"/>
                        <wps:cNvCnPr/>
                        <wps:spPr>
                          <a:xfrm flipV="1">
                            <a:off x="2059119" y="462691"/>
                            <a:ext cx="0" cy="118745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4" name="Прямая соединительная линия 394"/>
                        <wps:cNvCnPr/>
                        <wps:spPr>
                          <a:xfrm flipV="1">
                            <a:off x="655769" y="462691"/>
                            <a:ext cx="0" cy="118745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chemeClr val="tx1"/>
                            </a:solidFill>
                            <a:prstDash val="lgDashDot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5" name="Прямая соединительная линия 395"/>
                        <wps:cNvCnPr/>
                        <wps:spPr>
                          <a:xfrm>
                            <a:off x="655769" y="1056416"/>
                            <a:ext cx="140335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chemeClr val="tx1"/>
                            </a:solidFill>
                            <a:prstDash val="lgDashDot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6" name="Прямая соединительная линия 396"/>
                        <wps:cNvCnPr/>
                        <wps:spPr>
                          <a:xfrm flipH="1" flipV="1">
                            <a:off x="1864720" y="645048"/>
                            <a:ext cx="194400" cy="41136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7" name="Прямая соединительная линия 397"/>
                        <wps:cNvCnPr/>
                        <wps:spPr>
                          <a:xfrm flipH="1" flipV="1">
                            <a:off x="1735269" y="894591"/>
                            <a:ext cx="323850" cy="1618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9" name="Дуга 399"/>
                        <wps:cNvSpPr/>
                        <wps:spPr>
                          <a:xfrm>
                            <a:off x="1811170" y="678591"/>
                            <a:ext cx="468000" cy="756000"/>
                          </a:xfrm>
                          <a:prstGeom prst="arc">
                            <a:avLst>
                              <a:gd name="adj1" fmla="val 19987199"/>
                              <a:gd name="adj2" fmla="val 8797797"/>
                            </a:avLst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1" name="Прямая соединительная линия 401"/>
                        <wps:cNvCnPr/>
                        <wps:spPr>
                          <a:xfrm flipV="1">
                            <a:off x="2059120" y="786541"/>
                            <a:ext cx="288000" cy="26987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3" name="Поле 403"/>
                        <wps:cNvSpPr txBox="1"/>
                        <wps:spPr>
                          <a:xfrm>
                            <a:off x="2609109" y="421337"/>
                            <a:ext cx="24955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76E38" w:rsidRPr="001325A5" w:rsidRDefault="00276E38" w:rsidP="00250066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 w:rsidRPr="001325A5">
                                <w:rPr>
                                  <w:i/>
                                  <w:lang w:val="en-US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4" name="Прямая соединительная линия 404"/>
                        <wps:cNvCnPr/>
                        <wps:spPr>
                          <a:xfrm>
                            <a:off x="2059119" y="1056417"/>
                            <a:ext cx="220051" cy="161924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5" name="Прямая соединительная линия 405"/>
                        <wps:cNvCnPr/>
                        <wps:spPr>
                          <a:xfrm>
                            <a:off x="2271209" y="1218341"/>
                            <a:ext cx="435610" cy="3238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none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6" name="Поле 403"/>
                        <wps:cNvSpPr txBox="1"/>
                        <wps:spPr>
                          <a:xfrm>
                            <a:off x="2667589" y="1391536"/>
                            <a:ext cx="273050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76E38" w:rsidRDefault="00276E38" w:rsidP="00250066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72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7" name="Дуга 407"/>
                        <wps:cNvSpPr/>
                        <wps:spPr>
                          <a:xfrm>
                            <a:off x="1864720" y="745901"/>
                            <a:ext cx="360000" cy="648000"/>
                          </a:xfrm>
                          <a:prstGeom prst="arc">
                            <a:avLst>
                              <a:gd name="adj1" fmla="val 12769393"/>
                              <a:gd name="adj2" fmla="val 14841342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250066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8" name="Дуга 408"/>
                        <wps:cNvSpPr/>
                        <wps:spPr>
                          <a:xfrm>
                            <a:off x="1864944" y="745901"/>
                            <a:ext cx="360000" cy="648000"/>
                          </a:xfrm>
                          <a:prstGeom prst="arc">
                            <a:avLst>
                              <a:gd name="adj1" fmla="val 14902594"/>
                              <a:gd name="adj2" fmla="val 17080574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sm"/>
                            <a:tailEnd type="none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250066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9" name="Дуга 409"/>
                        <wps:cNvSpPr/>
                        <wps:spPr>
                          <a:xfrm>
                            <a:off x="1864720" y="786591"/>
                            <a:ext cx="360000" cy="648000"/>
                          </a:xfrm>
                          <a:prstGeom prst="arc">
                            <a:avLst>
                              <a:gd name="adj1" fmla="val 10877023"/>
                              <a:gd name="adj2" fmla="val 13248203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/>
                            <a:tailEnd type="stealth" w="sm" len="sm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250066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0" name="Прямая соединительная линия 410"/>
                        <wps:cNvCnPr/>
                        <wps:spPr>
                          <a:xfrm flipV="1">
                            <a:off x="2322084" y="536052"/>
                            <a:ext cx="287655" cy="26987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none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1" name="Поле 403"/>
                        <wps:cNvSpPr txBox="1"/>
                        <wps:spPr>
                          <a:xfrm>
                            <a:off x="2214267" y="213251"/>
                            <a:ext cx="35687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76E38" w:rsidRDefault="00276E38" w:rsidP="00250066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64"/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6A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2" name="Прямая соединительная линия 412"/>
                        <wps:cNvCnPr>
                          <a:stCxn id="408" idx="2"/>
                        </wps:cNvCnPr>
                        <wps:spPr>
                          <a:xfrm flipV="1">
                            <a:off x="2121699" y="462692"/>
                            <a:ext cx="157471" cy="31414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8" name="Дуга 418"/>
                        <wps:cNvSpPr/>
                        <wps:spPr>
                          <a:xfrm rot="769946">
                            <a:off x="179778" y="296686"/>
                            <a:ext cx="654050" cy="647700"/>
                          </a:xfrm>
                          <a:prstGeom prst="arc">
                            <a:avLst>
                              <a:gd name="adj1" fmla="val 21047549"/>
                              <a:gd name="adj2" fmla="val 650975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250066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9" name="Дуга 419"/>
                        <wps:cNvSpPr/>
                        <wps:spPr>
                          <a:xfrm rot="769946">
                            <a:off x="179778" y="285256"/>
                            <a:ext cx="654050" cy="647700"/>
                          </a:xfrm>
                          <a:prstGeom prst="arc">
                            <a:avLst>
                              <a:gd name="adj1" fmla="val 19179597"/>
                              <a:gd name="adj2" fmla="val 21200638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sm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250066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0" name="Дуга 420"/>
                        <wps:cNvSpPr/>
                        <wps:spPr>
                          <a:xfrm rot="769946">
                            <a:off x="179778" y="285256"/>
                            <a:ext cx="654050" cy="647700"/>
                          </a:xfrm>
                          <a:prstGeom prst="arc">
                            <a:avLst>
                              <a:gd name="adj1" fmla="val 231266"/>
                              <a:gd name="adj2" fmla="val 2443451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sm"/>
                            <a:tailEnd type="none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250066">
                              <w:pPr>
                                <w:pStyle w:val="ac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3" name="Поле 380"/>
                        <wps:cNvSpPr txBox="1"/>
                        <wps:spPr>
                          <a:xfrm>
                            <a:off x="919705" y="177387"/>
                            <a:ext cx="252095" cy="326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76E38" w:rsidRDefault="00276E38" w:rsidP="00250066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sym w:font="Symbol" w:char="F067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4" name="Прямая соединительная линия 424"/>
                        <wps:cNvCnPr>
                          <a:stCxn id="419" idx="0"/>
                        </wps:cNvCnPr>
                        <wps:spPr>
                          <a:xfrm flipV="1">
                            <a:off x="795668" y="354741"/>
                            <a:ext cx="183951" cy="103943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5" name="Прямая соединительная линия 425"/>
                        <wps:cNvCnPr/>
                        <wps:spPr>
                          <a:xfrm>
                            <a:off x="655769" y="1542191"/>
                            <a:ext cx="0" cy="3238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6" name="Прямая соединительная линия 426"/>
                        <wps:cNvCnPr/>
                        <wps:spPr>
                          <a:xfrm flipH="1">
                            <a:off x="2059119" y="1542191"/>
                            <a:ext cx="1790" cy="3238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7" name="Прямая со стрелкой 427"/>
                        <wps:cNvCnPr/>
                        <wps:spPr>
                          <a:xfrm>
                            <a:off x="655769" y="1833133"/>
                            <a:ext cx="14040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stealth" w="sm" len="lg"/>
                            <a:tailEnd type="stealth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8" name="Поле 403"/>
                        <wps:cNvSpPr txBox="1"/>
                        <wps:spPr>
                          <a:xfrm>
                            <a:off x="1195232" y="1578357"/>
                            <a:ext cx="333375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76E38" w:rsidRDefault="00276E38" w:rsidP="00250066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t>d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9" name="Поле 403"/>
                        <wps:cNvSpPr txBox="1"/>
                        <wps:spPr>
                          <a:xfrm>
                            <a:off x="226154" y="421337"/>
                            <a:ext cx="25717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76E38" w:rsidRDefault="00276E38" w:rsidP="00250066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0" name="Поле 403"/>
                        <wps:cNvSpPr txBox="1"/>
                        <wps:spPr>
                          <a:xfrm>
                            <a:off x="1739814" y="320652"/>
                            <a:ext cx="266065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76E38" w:rsidRDefault="00276E38" w:rsidP="00250066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1" name="Поле 403"/>
                        <wps:cNvSpPr txBox="1"/>
                        <wps:spPr>
                          <a:xfrm>
                            <a:off x="1412974" y="822588"/>
                            <a:ext cx="303530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76E38" w:rsidRDefault="00276E38" w:rsidP="00250066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  <w:proofErr w:type="gramEnd"/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sym w:font="Symbol" w:char="F0A2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" name="Прямая соединительная линия 432"/>
                        <wps:cNvCnPr/>
                        <wps:spPr>
                          <a:xfrm flipV="1">
                            <a:off x="331919" y="895126"/>
                            <a:ext cx="681355" cy="32321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3" name="Дуга 433"/>
                        <wps:cNvSpPr/>
                        <wps:spPr>
                          <a:xfrm>
                            <a:off x="1946903" y="606302"/>
                            <a:ext cx="648000" cy="936000"/>
                          </a:xfrm>
                          <a:prstGeom prst="arc">
                            <a:avLst>
                              <a:gd name="adj1" fmla="val 18500896"/>
                              <a:gd name="adj2" fmla="val 3838836"/>
                            </a:avLst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none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6E38" w:rsidRDefault="00276E38" w:rsidP="00250066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4" name="Поле 403"/>
                        <wps:cNvSpPr txBox="1"/>
                        <wps:spPr>
                          <a:xfrm>
                            <a:off x="2581423" y="990809"/>
                            <a:ext cx="274320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76E38" w:rsidRPr="008A0AE1" w:rsidRDefault="00276E38" w:rsidP="00250066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87" o:spid="_x0000_s1219" editas="canvas" style="width:255.05pt;height:169.85pt;mso-position-horizontal-relative:char;mso-position-vertical-relative:line" coordsize="32391,21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">
                <v:shape id="_x0000_s1220" type="#_x0000_t75" style="position:absolute;width:32391;height:21564;visibility:visible;mso-wrap-style:square">
                  <v:fill o:detectmouseclick="t"/>
                  <v:path o:connecttype="none"/>
                </v:shape>
                <v:shape id="Блок-схема: память с прямым доступом 389" o:spid="_x0000_s1221" type="#_x0000_t133" style="position:absolute;left:3319;top:5706;width:20499;height:9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RT+sYA&#10;AADcAAAADwAAAGRycy9kb3ducmV2LnhtbESPW2sCMRSE3wv+h3AE32rWFqyuRulFoUVoqZf3083p&#10;Jro5WTZx3f57Uyj0cZiZb5j5snOVaKkJ1rOC0TADQVx4bblUsN+tbycgQkTWWHkmBT8UYLno3cwx&#10;1/7Cn9RuYykShEOOCkyMdS5lKAw5DENfEyfv2zcOY5JNKXWDlwR3lbzLsrF0aDktGKzp2VBx2p6d&#10;Avuwt6e1eXpfldXhbbX5OH619kWpQb97nIGI1MX/8F/7VSu4n0zh90w6AnJx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YRT+sYAAADcAAAADwAAAAAAAAAAAAAAAACYAgAAZHJz&#10;L2Rvd25yZXYueG1sUEsFBgAAAAAEAAQA9QAAAIsDAAAAAA==&#10;" fillcolor="white [3212]" strokecolor="black [3213]" strokeweight="1.5pt"/>
                <v:line id="Прямая соединительная линия 390" o:spid="_x0000_s1222" style="position:absolute;visibility:visible;mso-wrap-style:square" from="4967,6450" to="18647,6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+/18QAAADcAAAADwAAAGRycy9kb3ducmV2LnhtbERPy2rCQBTdF/yH4QrdlDp5UGuio4il&#10;4EakqQu7u2Ruk2DmTshMk/TvOwuhy8N5b3aTacVAvWssK4gXEQji0uqGKwWXz/fnFQjnkTW2lknB&#10;LznYbWcPG8y1HfmDhsJXIoSwy1FB7X2XS+nKmgy6he2IA/dte4M+wL6SuscxhJtWJlG0lAYbDg01&#10;dnSoqbwVP0bB22U5Fln18voUp6cp43Ny/ToZpR7n034NwtPk/8V391ErSLMwP5wJR0B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7/XxAAAANwAAAAPAAAAAAAAAAAA&#10;AAAAAKECAABkcnMvZG93bnJldi54bWxQSwUGAAAAAAQABAD5AAAAkgMAAAAA&#10;" strokecolor="black [3213]" strokeweight="1pt"/>
                <v:line id="Прямая соединительная линия 391" o:spid="_x0000_s1223" style="position:absolute;visibility:visible;mso-wrap-style:square" from="4967,6450" to="17211,8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MaTMYAAADcAAAADwAAAGRycy9kb3ducmV2LnhtbESPQWvCQBSE74L/YXlCL1I3UapNdBVp&#10;KXgRMXpob4/sMwlm34bs1qT/3i0IHoeZ+YZZbXpTixu1rrKsIJ5EIIhzqysuFJxPX6/vIJxH1lhb&#10;JgV/5GCzHg5WmGrb8ZFumS9EgLBLUUHpfZNK6fKSDLqJbYiDd7GtQR9kW0jdYhfgppbTKJpLgxWH&#10;hRIb+igpv2a/RsHned5lSfG2GMezfZ/wYfr9szdKvYz67RKEp94/w4/2TiuYJTH8nwlHQK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DGkzGAAAA3AAAAA8AAAAAAAAA&#10;AAAAAAAAoQIAAGRycy9kb3ducmV2LnhtbFBLBQYAAAAABAAEAPkAAACUAwAAAAA=&#10;" strokecolor="black [3213]" strokeweight="1pt"/>
                <v:line id="Прямая соединительная линия 392" o:spid="_x0000_s1224" style="position:absolute;flip:y;visibility:visible;mso-wrap-style:square" from="16998,8944" to="23818,12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pf2sYAAADcAAAADwAAAGRycy9kb3ducmV2LnhtbESP3WoCMRSE7wXfIRzBO82q0OrWKKWy&#10;UgpF/MP27rA53SxuTpZN1PXtm0LBy2FmvmHmy9ZW4kqNLx0rGA0TEMS50yUXCg77bDAF4QOyxsox&#10;KbiTh+Wi25ljqt2Nt3TdhUJECPsUFZgQ6lRKnxuy6IeuJo7ej2sshiibQuoGbxFuKzlOkidpseS4&#10;YLCmN0P5eXexCj6yr9Xz8Xuz/rzP9r7K9CUxJ1Kq32tfX0AEasMj/N9+1womszH8nYlH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aX9rGAAAA3AAAAA8AAAAAAAAA&#10;AAAAAAAAoQIAAGRycy9kb3ducmV2LnhtbFBLBQYAAAAABAAEAPkAAACUAwAAAAA=&#10;" strokecolor="black [3213]" strokeweight=".5pt">
                  <v:stroke dashstyle="longDashDot"/>
                </v:line>
                <v:line id="Прямая соединительная линия 393" o:spid="_x0000_s1225" style="position:absolute;flip:y;visibility:visible;mso-wrap-style:square" from="20591,4626" to="20591,16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b6QcYAAADcAAAADwAAAGRycy9kb3ducmV2LnhtbESPQWvCQBSE7wX/w/IEb3Vjhaqpq5SW&#10;SCkUMSq2t0f2NRvMvg3ZVeO/7xYEj8PMfMPMl52txZlaXzlWMBomIIgLpysuFey22eMUhA/IGmvH&#10;pOBKHpaL3sMcU+0uvKFzHkoRIexTVGBCaFIpfWHIoh+6hjh6v661GKJsS6lbvES4reVTkjxLixXH&#10;BYMNvRkqjvnJKvjMvt8n+5/16us62/o606fEHEipQb97fQERqAv38K39oRWMZ2P4PxOP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W+kHGAAAA3AAAAA8AAAAAAAAA&#10;AAAAAAAAoQIAAGRycy9kb3ducmV2LnhtbFBLBQYAAAAABAAEAPkAAACUAwAAAAA=&#10;" strokecolor="black [3213]" strokeweight=".5pt">
                  <v:stroke dashstyle="longDashDot"/>
                </v:line>
                <v:line id="Прямая соединительная линия 394" o:spid="_x0000_s1226" style="position:absolute;flip:y;visibility:visible;mso-wrap-style:square" from="6557,4626" to="6557,16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9iNccAAADcAAAADwAAAGRycy9kb3ducmV2LnhtbESP3WoCMRSE7wu+QzhC72rWVqyuRikt&#10;K1KQUn+wvTtsjpvFzcmyibq+vSkIvRxm5htmOm9tJc7U+NKxgn4vAUGcO11yoWC7yZ5GIHxA1lg5&#10;JgVX8jCfdR6mmGp34W86r0MhIoR9igpMCHUqpc8NWfQ9VxNH7+AaiyHKppC6wUuE20o+J8lQWiw5&#10;Lhis6d1QflyfrILP7Ofjdff7tVhdxxtfZfqUmD0p9dht3yYgArXhP3xvL7WCl/EA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/2I1xwAAANwAAAAPAAAAAAAA&#10;AAAAAAAAAKECAABkcnMvZG93bnJldi54bWxQSwUGAAAAAAQABAD5AAAAlQMAAAAA&#10;" strokecolor="black [3213]" strokeweight=".5pt">
                  <v:stroke dashstyle="longDashDot"/>
                </v:line>
                <v:line id="Прямая соединительная линия 395" o:spid="_x0000_s1227" style="position:absolute;visibility:visible;mso-wrap-style:square" from="6557,10564" to="20591,10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AT+8UAAADcAAAADwAAAGRycy9kb3ducmV2LnhtbESP0WoCMRRE3wX/IdxCX0SztrW0q1Ha&#10;QsUnseoHXDbX3Ww3N0uSruvfm4Lg4zAzZ5jFqreN6MgH41jBdJKBIC6cNlwqOB6+x28gQkTW2Dgm&#10;BRcKsFoOBwvMtTvzD3X7WIoE4ZCjgirGNpcyFBVZDBPXEifv5LzFmKQvpfZ4TnDbyKcse5UWDaeF&#10;Clv6qqj43f9ZBf1xK2u/nm1MW4+68qW+fO7QKPX40H/MQUTq4z18a2+0guf3GfyfSUd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AT+8UAAADcAAAADwAAAAAAAAAA&#10;AAAAAAChAgAAZHJzL2Rvd25yZXYueG1sUEsFBgAAAAAEAAQA+QAAAJMDAAAAAA==&#10;" strokecolor="black [3213]" strokeweight=".5pt">
                  <v:stroke dashstyle="longDashDot"/>
                </v:line>
                <v:line id="Прямая соединительная линия 396" o:spid="_x0000_s1228" style="position:absolute;flip:x y;visibility:visible;mso-wrap-style:square" from="18647,6450" to="20591,10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5mBsMAAADcAAAADwAAAGRycy9kb3ducmV2LnhtbESP0YrCMBRE34X9h3AXfBFNVRStRlkE&#10;0acFqx9wba5J2eamNFG7f78RFnwcZuYMs952rhYPakPlWcF4lIEgLr2u2Ci4nPfDBYgQkTXWnknB&#10;LwXYbj56a8y1f/KJHkU0IkE45KjAxtjkUobSksMw8g1x8m6+dRiTbI3ULT4T3NVykmVz6bDitGCx&#10;oZ2l8qe4OwX3A+5m0+vkuqjtQRq3p++ZGSjV/+y+ViAidfEd/m8ftYLpcg6vM+kI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+ZgbDAAAA3AAAAA8AAAAAAAAAAAAA&#10;AAAAoQIAAGRycy9kb3ducmV2LnhtbFBLBQYAAAAABAAEAPkAAACRAwAAAAA=&#10;" strokecolor="black [3213]" strokeweight="1pt"/>
                <v:line id="Прямая соединительная линия 397" o:spid="_x0000_s1229" style="position:absolute;flip:x y;visibility:visible;mso-wrap-style:square" from="17352,8945" to="20591,10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LDncQAAADcAAAADwAAAGRycy9kb3ducmV2LnhtbESPUWvCMBSF3wf+h3CFvYyZ2uKmnVFE&#10;KO5pMPUHXJtrUtbclCbV7t8vg8EeD+ec73DW29G14kZ9aDwrmM8yEMS11w0bBedT9bwEESKyxtYz&#10;KfimANvN5GGNpfZ3/qTbMRqRIBxKVGBj7EopQ23JYZj5jjh5V987jEn2Ruoe7wnuWpln2Yt02HBa&#10;sNjR3lL9dRycguGA+0VxyS/L1h6kcRV9LMyTUo/TcfcGItIY/8N/7XetoFi9wu+Zd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csOdxAAAANwAAAAPAAAAAAAAAAAA&#10;AAAAAKECAABkcnMvZG93bnJldi54bWxQSwUGAAAAAAQABAD5AAAAkgMAAAAA&#10;" strokecolor="black [3213]" strokeweight="1pt"/>
                <v:shape id="Дуга 399" o:spid="_x0000_s1230" style="position:absolute;left:18111;top:6785;width:4680;height:7560;visibility:visible;mso-wrap-style:square;v-text-anchor:middle" coordsize="468000,756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+nUsEA&#10;AADcAAAADwAAAGRycy9kb3ducmV2LnhtbESPzWrDMBCE74W8g9hAb40cF0riWAnBIbjXJoVeF2v9&#10;Q6yVkWTHffuqEMhxmJlvmPwwm15M5HxnWcF6lYAgrqzuuFHwfT2/bUD4gKyxt0wKfsnDYb94yTHT&#10;9s5fNF1CIyKEfYYK2hCGTEpftWTQr+xAHL3aOoMhStdI7fAe4aaXaZJ8SIMdx4UWBypaqm6X0SjA&#10;chjHaQwWU8e2PhU/JXelUq/L+bgDEWgOz/Cj/akVvG+38H8mHgG5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/p1LBAAAA3AAAAA8AAAAAAAAAAAAAAAAAmAIAAGRycy9kb3du&#10;cmV2LnhtbFBLBQYAAAAABAAEAPUAAACGAwAAAAA=&#10;" path="m457266,264828nsc484172,403340,459595,554506,394028,653785,274308,835063,79270,766166,17318,520712l234000,378000,457266,264828xem457266,264828nfc484172,403340,459595,554506,394028,653785,274308,835063,79270,766166,17318,520712e" filled="f" strokecolor="black [3213]" strokeweight=".5pt">
                  <v:path arrowok="t" o:connecttype="custom" o:connectlocs="457266,264828;394028,653785;17318,520712" o:connectangles="0,0,0"/>
                </v:shape>
                <v:line id="Прямая соединительная линия 401" o:spid="_x0000_s1231" style="position:absolute;flip:y;visibility:visible;mso-wrap-style:square" from="20591,7865" to="23471,10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ysrsUAAADcAAAADwAAAGRycy9kb3ducmV2LnhtbESPQWvCQBSE7wX/w/IEb3WjtiLRVbTU&#10;ttCTiRdvj+wzCWbfht1NjP++Wyj0OMzMN8xmN5hG9OR8bVnBbJqAIC6srrlUcM6PzysQPiBrbCyT&#10;ggd52G1HTxtMtb3zifoslCJC2KeooAqhTaX0RUUG/dS2xNG7WmcwROlKqR3eI9w0cp4kS2mw5rhQ&#10;YUtvFRW3rDMKLllj+/nKfXaH/NDl36fXxcf7RanJeNivQQQawn/4r/2lFbwkM/g9E4+A3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pysrsUAAADcAAAADwAAAAAAAAAA&#10;AAAAAAChAgAAZHJzL2Rvd25yZXYueG1sUEsFBgAAAAAEAAQA+QAAAJMDAAAAAA==&#10;" strokecolor="windowText">
                  <v:stroke endarrow="classic" endarrowwidth="narrow" endarrowlength="long"/>
                </v:line>
                <v:shape id="Поле 403" o:spid="_x0000_s1232" type="#_x0000_t202" style="position:absolute;left:26093;top:4216;width:284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vZMcA&#10;AADcAAAADwAAAGRycy9kb3ducmV2LnhtbESP3WoCMRSE7wt9h3AKvSma2BaR1Si10CLFtviDeHnY&#10;nG4WNydLEnV9+0Yo9HKYmW+YyaxzjThRiLVnDYO+AkFcelNzpWG7eeuNQMSEbLDxTBouFGE2vb2Z&#10;YGH8mVd0WqdKZAjHAjXYlNpCylhachj7viXO3o8PDlOWoZIm4DnDXSMflRpKhzXnBYstvVoqD+uj&#10;03CwHw/f6v1zvhsuLuFrc/T7sNxrfX/XvYxBJOrSf/ivvTAantUTXM/kIyC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Hp72THAAAA3AAAAA8AAAAAAAAAAAAAAAAAmAIAAGRy&#10;cy9kb3ducmV2LnhtbFBLBQYAAAAABAAEAPUAAACMAwAAAAA=&#10;" filled="f" stroked="f" strokeweight=".5pt">
                  <v:textbox>
                    <w:txbxContent>
                      <w:p w:rsidR="00932E52" w:rsidRPr="001325A5" w:rsidRDefault="00932E52" w:rsidP="00250066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proofErr w:type="gramStart"/>
                        <w:r w:rsidRPr="001325A5">
                          <w:rPr>
                            <w:i/>
                            <w:lang w:val="en-US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404" o:spid="_x0000_s1233" style="position:absolute;visibility:visible;mso-wrap-style:square" from="20591,10564" to="22791,12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uk8cMAAADcAAAADwAAAGRycy9kb3ducmV2LnhtbESPzWoCMRSF94W+Q7iCm6JJRaqMRilC&#10;xU0XVWlxd0muk8HJzTCJ4/j2plDo8nB+Ps5y3ftadNTGKrCG17ECQWyCrbjUcDx8jOYgYkK2WAcm&#10;DXeKsF49Py2xsOHGX9TtUynyCMcCNbiUmkLKaBx5jOPQEGfvHFqPKcu2lLbFWx73tZwo9SY9VpwJ&#10;DhvaODKX/dVn7vbHv8xVvzl1l29yZzSzz6vRejjo3xcgEvXpP/zX3lkNUzWF3zP5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rpPHDAAAA3AAAAA8AAAAAAAAAAAAA&#10;AAAAoQIAAGRycy9kb3ducmV2LnhtbFBLBQYAAAAABAAEAPkAAACRAwAAAAA=&#10;" strokecolor="windowText">
                  <v:stroke endarrow="classic" endarrowwidth="narrow" endarrowlength="long"/>
                </v:line>
                <v:line id="Прямая соединительная линия 405" o:spid="_x0000_s1234" style="position:absolute;visibility:visible;mso-wrap-style:square" from="22712,12183" to="27068,15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ymkMcAAADcAAAADwAAAGRycy9kb3ducmV2LnhtbESPQWvCQBSE74L/YXmFXkrdVKyW1FWk&#10;tWD1FFsPvT2yr0kw+zZkn5r6612h4HGYmW+Y6bxztTpSGyrPBp4GCSji3NuKCwPfXx+PL6CCIFus&#10;PZOBPwown/V7U0ytP3FGx60UKkI4pGigFGlSrUNeksMw8A1x9H5961CibAttWzxFuKv1MEnG2mHF&#10;caHEht5KyvfbgzNwzn6G1X79+fCeyWhtl5vdRM47Y+7vusUrKKFObuH/9soaGCXPcD0Tj4Ce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PKaQxwAAANwAAAAPAAAAAAAA&#10;AAAAAAAAAKECAABkcnMvZG93bnJldi54bWxQSwUGAAAAAAQABAD5AAAAlQMAAAAA&#10;" strokecolor="windowText">
                  <v:stroke endarrowwidth="narrow" endarrowlength="long"/>
                </v:line>
                <v:shape id="Поле 403" o:spid="_x0000_s1235" type="#_x0000_t202" style="position:absolute;left:26678;top:13925;width:308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M/MYA&#10;AADcAAAADwAAAGRycy9kb3ducmV2LnhtbESPQWsCMRSE70L/Q3gFL6UmSlnK1iitoEhpLdVSPD42&#10;r5vFzcuSRF3/fVMoeBxm5htmOu9dK04UYuNZw3ikQBBX3jRca/jaLe8fQcSEbLD1TBouFGE+uxlM&#10;sTT+zJ902qZaZAjHEjXYlLpSylhZchhHviPO3o8PDlOWoZYm4DnDXSsnShXSYcN5wWJHC0vVYXt0&#10;Gg729e5Drd5fvov1JWx2R78Pb3uth7f98xOIRH26hv/ba6PhQRXwdyYf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Z5M/MYAAADcAAAADwAAAAAAAAAAAAAAAACYAgAAZHJz&#10;L2Rvd25yZXYueG1sUEsFBgAAAAAEAAQA9QAAAIsDAAAAAA==&#10;" filled="f" stroked="f" strokeweight=".5pt">
                  <v:textbox>
                    <w:txbxContent>
                      <w:p w:rsidR="00932E52" w:rsidRDefault="00932E52" w:rsidP="00250066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72"/>
                        </w:r>
                      </w:p>
                    </w:txbxContent>
                  </v:textbox>
                </v:shape>
                <v:shape id="Дуга 407" o:spid="_x0000_s1236" style="position:absolute;left:18647;top:7459;width:3600;height:6480;visibility:visible;mso-wrap-style:square;v-text-anchor:middle" coordsize="360000,648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KfT8cA&#10;AADcAAAADwAAAGRycy9kb3ducmV2LnhtbESPT2vCQBTE7wW/w/KE3nSjrVViVpH0D5aemhYxt0f2&#10;mQSzb0N2q/Hbu4LQ4zAzv2GSdW8acaLO1ZYVTMYRCOLC6ppLBb8/76MFCOeRNTaWScGFHKxXg4cE&#10;Y23P/E2nzJciQNjFqKDyvo2ldEVFBt3YtsTBO9jOoA+yK6Xu8BzgppHTKHqRBmsOCxW2lFZUHLM/&#10;o+AwyefZW/2RHdOn13KX7z+/0stMqcdhv1mC8NT7//C9vdUKnqM53M6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Sn0/HAAAA3AAAAA8AAAAAAAAAAAAAAAAAmAIAAGRy&#10;cy9kb3ducmV2LnhtbFBLBQYAAAAABAAEAPUAAACMAwAAAAA=&#10;" adj="-11796480,,5400" path="m10551,214701nsc22428,155044,43763,102965,71917,64913l180000,324000,10551,214701xem10551,214701nfc22428,155044,43763,102965,71917,64913e" filled="f" strokecolor="windowText" strokeweight=".5pt">
                  <v:stroke joinstyle="miter"/>
                  <v:formulas/>
                  <v:path arrowok="t" o:connecttype="custom" o:connectlocs="10551,214701;71917,64913" o:connectangles="0,0" textboxrect="0,0,360000,648000"/>
                  <v:textbox>
                    <w:txbxContent>
                      <w:p w:rsidR="00932E52" w:rsidRDefault="00932E52" w:rsidP="00250066"/>
                    </w:txbxContent>
                  </v:textbox>
                </v:shape>
                <v:shape id="Дуга 408" o:spid="_x0000_s1237" style="position:absolute;left:18649;top:7459;width:3600;height:6480;visibility:visible;mso-wrap-style:square;v-text-anchor:middle" coordsize="360000,648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kDVMEA&#10;AADcAAAADwAAAGRycy9kb3ducmV2LnhtbERPTWsCMRC9F/wPYQRvNVFsLVujLIJFb1UL7XHYTJNt&#10;N5MlSXX9982h0OPjfa82g+/EhWJqA2uYTRUI4iaYlq2Gt/Pu/glEysgGu8Ck4UYJNuvR3QorE658&#10;pMspW1FCOFWoweXcV1KmxpHHNA09ceE+Q/SYC4xWmojXEu47OVfqUXpsuTQ47GnrqPk+/XgNrx/u&#10;wdaNUoeXY21vX11c5veo9WQ81M8gMg35X/zn3hsNC1XWljPlCMj1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ZA1TBAAAA3AAAAA8AAAAAAAAAAAAAAAAAmAIAAGRycy9kb3du&#10;cmV2LnhtbFBLBQYAAAAABAAEAPUAAACGAwAAAAA=&#10;" adj="-11796480,,5400" path="m75451,60255nsc128484,-7858,197825,-19072,256755,30933l180000,324000,75451,60255xem75451,60255nfc128484,-7858,197825,-19072,256755,30933e" filled="f" strokecolor="windowText" strokeweight=".5pt">
                  <v:stroke startarrow="classic" startarrowwidth="narrow" startarrowlength="short" joinstyle="miter"/>
                  <v:formulas/>
                  <v:path arrowok="t" o:connecttype="custom" o:connectlocs="75451,60255;256755,30933" o:connectangles="0,0" textboxrect="0,0,360000,648000"/>
                  <v:textbox>
                    <w:txbxContent>
                      <w:p w:rsidR="00932E52" w:rsidRDefault="00932E52" w:rsidP="00250066"/>
                    </w:txbxContent>
                  </v:textbox>
                </v:shape>
                <v:shape id="Дуга 409" o:spid="_x0000_s1238" style="position:absolute;left:18647;top:7865;width:3600;height:6480;visibility:visible;mso-wrap-style:square;v-text-anchor:middle" coordsize="360000,648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KWhcQA&#10;AADcAAAADwAAAGRycy9kb3ducmV2LnhtbESPQWsCMRSE74X+h/AK3mqi2KKrUUrF1mvVg96em+dm&#10;cfOybrK6/femUPA4zMw3zGzRuUpcqQmlZw2DvgJBnHtTcqFht129jkGEiGyw8kwafinAYv78NMPM&#10;+Bv/0HUTC5EgHDLUYGOsMylDbslh6PuaOHkn3ziMSTaFNA3eEtxVcqjUu3RYclqwWNOnpfy8aZ2G&#10;9rArv9XYHW072C/D1+WN/eSgde+l+5iCiNTFR/i/vTYaRmoCf2fS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CloXEAAAA3AAAAA8AAAAAAAAAAAAAAAAAmAIAAGRycy9k&#10;b3ducmV2LnhtbFBLBQYAAAAABAAEAPUAAACJAwAAAAA=&#10;" adj="-11796480,,5400" path="m14,319967nsc340,272832,6376,226393,17701,183890l180000,324000,14,319967xem14,319967nfc340,272832,6376,226393,17701,183890e" filled="f" strokecolor="windowText" strokeweight=".5pt">
                  <v:stroke endarrow="classic" endarrowwidth="narrow" endarrowlength="short" joinstyle="miter"/>
                  <v:formulas/>
                  <v:path arrowok="t" o:connecttype="custom" o:connectlocs="14,319967;17701,183890" o:connectangles="0,0" textboxrect="0,0,360000,648000"/>
                  <v:textbox>
                    <w:txbxContent>
                      <w:p w:rsidR="00932E52" w:rsidRDefault="00932E52" w:rsidP="00250066"/>
                    </w:txbxContent>
                  </v:textbox>
                </v:shape>
                <v:line id="Прямая соединительная линия 410" o:spid="_x0000_s1239" style="position:absolute;flip:y;visibility:visible;mso-wrap-style:square" from="23220,5360" to="26097,8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EwK8EAAADcAAAADwAAAGRycy9kb3ducmV2LnhtbERPy4rCMBTdC/5DuII7m1ZExo5RRFBE&#10;kcE64PZOc/tgmpvSRK1/bxYDszyc93Ldm0Y8qHO1ZQVJFIMgzq2uuVTwfd1NPkA4j6yxsUwKXuRg&#10;vRoOlphq++QLPTJfihDCLkUFlfdtKqXLKzLoItsSB66wnUEfYFdK3eEzhJtGTuN4Lg3WHBoqbGlb&#10;Uf6b3Y2CRbHfTpuf7JSfb0nrE/m1Od4KpcajfvMJwlPv/8V/7oNWMEvC/HAmHAG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QTArwQAAANwAAAAPAAAAAAAAAAAAAAAA&#10;AKECAABkcnMvZG93bnJldi54bWxQSwUGAAAAAAQABAD5AAAAjwMAAAAA&#10;" strokecolor="windowText">
                  <v:stroke endarrowwidth="narrow" endarrowlength="long"/>
                </v:line>
                <v:shape id="Поле 403" o:spid="_x0000_s1240" type="#_x0000_t202" style="position:absolute;left:22144;top:2134;width:392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5CVcYA&#10;AADcAAAADwAAAGRycy9kb3ducmV2LnhtbESPQWsCMRSE74L/ITyhl1KzW0TK1ihVaBGxSrUUj4/N&#10;62Zx87IkUdd/bwoFj8PMfMNMZp1txJl8qB0ryIcZCOLS6ZorBd/796cXECEia2wck4IrBZhN+70J&#10;Ftpd+IvOu1iJBOFQoAITY1tIGUpDFsPQtcTJ+3XeYkzSV1J7vCS4beRzlo2lxZrTgsGWFobK4+5k&#10;FRzN6nGbfXzOf8bLq9/sT+7g1welHgbd2yuISF28h//bS61glOfwdyYdATm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65CVcYAAADcAAAADwAAAAAAAAAAAAAAAACYAgAAZHJz&#10;L2Rvd25yZXYueG1sUEsFBgAAAAAEAAQA9QAAAIsDAAAAAA==&#10;" filled="f" stroked="f" strokeweight=".5pt">
                  <v:textbox>
                    <w:txbxContent>
                      <w:p w:rsidR="00932E52" w:rsidRDefault="00932E52" w:rsidP="00250066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64"/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6A"/>
                        </w:r>
                      </w:p>
                    </w:txbxContent>
                  </v:textbox>
                </v:shape>
                <v:line id="Прямая соединительная линия 412" o:spid="_x0000_s1241" style="position:absolute;flip:y;visibility:visible;mso-wrap-style:square" from="21216,4626" to="22791,7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lCucQAAADcAAAADwAAAGRycy9kb3ducmV2LnhtbESP3WoCMRSE74W+QziF3mlWsWJXo6hQ&#10;kN6IPw9w2JxuFjcnaxJ13ac3hYKXw8x8w8yXra3FjXyoHCsYDjIQxIXTFZcKTsfv/hREiMgaa8ek&#10;4EEBlou33hxz7e68p9shliJBOOSowMTY5FKGwpDFMHANcfJ+nbcYk/Sl1B7vCW5rOcqyibRYcVow&#10;2NDGUHE+XK2Cuoun7mu9MV12GT/0bjdx/vNHqY/3djUDEamNr/B/e6sVjIcj+DuTjo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+UK5xAAAANwAAAAPAAAAAAAAAAAA&#10;AAAAAKECAABkcnMvZG93bnJldi54bWxQSwUGAAAAAAQABAD5AAAAkgMAAAAA&#10;" strokecolor="black [3213]"/>
                <v:shape id="Дуга 418" o:spid="_x0000_s1242" style="position:absolute;left:1797;top:2966;width:6541;height:6477;rotation:840986fd;visibility:visible;mso-wrap-style:square;v-text-anchor:middle" coordsize="654050,647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LETsMA&#10;AADcAAAADwAAAGRycy9kb3ducmV2LnhtbESPTWvDMAyG74P9B6PBbqvTMUbJ6pZSyOi1X9uOIlaT&#10;UFsOtptk+/XTYbCjePU+0rNcT96pgWLqAhuYzwpQxHWwHTcGTsfqaQEqZWSLLjAZ+KYE69X93RJL&#10;G0be03DIjRIIpxINtDn3pdapbsljmoWeWLJLiB6zjLHRNuIocO/0c1G8ao8dy4UWe9q2VF8PNy+U&#10;nj+qYI9fP+dI59347gb3WRnz+DBt3kBlmvL/8l97Zw28zOVbkRER0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LETsMAAADcAAAADwAAAAAAAAAAAAAAAACYAgAAZHJzL2Rv&#10;d25yZXYueG1sUEsFBgAAAAAEAAQA9QAAAIgDAAAAAA==&#10;" adj="-11796480,,5400" path="m649755,271536nsc655995,309285,655432,347830,648092,385385l327025,323850,649755,271536xem649755,271536nfc655995,309285,655432,347830,648092,385385e" filled="f" strokecolor="windowText">
                  <v:stroke joinstyle="miter"/>
                  <v:formulas/>
                  <v:path arrowok="t" o:connecttype="custom" o:connectlocs="649755,271536;648092,385385" o:connectangles="0,0" textboxrect="0,0,654050,647700"/>
                  <v:textbox>
                    <w:txbxContent>
                      <w:p w:rsidR="00932E52" w:rsidRDefault="00932E52" w:rsidP="00250066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419" o:spid="_x0000_s1243" style="position:absolute;left:1797;top:2852;width:6541;height:6477;rotation:840986fd;visibility:visible;mso-wrap-style:square;v-text-anchor:middle" coordsize="654050,647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mGmcUA&#10;AADcAAAADwAAAGRycy9kb3ducmV2LnhtbESP3YrCMBSE74V9h3AWvBFNLSJajbKUFXRBxJ8HODTH&#10;trvNSWlirW9vFgQvh5n5hlmuO1OJlhpXWlYwHkUgiDOrS84VXM6b4QyE88gaK8uk4EEO1quP3hIT&#10;be98pPbkcxEg7BJUUHhfJ1K6rCCDbmRr4uBdbWPQB9nkUjd4D3BTyTiKptJgyWGhwJrSgrK/080o&#10;mKaby+CQ777bNj78/jxiuz+nVqn+Z/e1AOGp8+/wq73VCibjOfyfCUdAr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aYaZxQAAANwAAAAPAAAAAAAAAAAAAAAAAJgCAABkcnMv&#10;ZG93bnJldi54bWxQSwUGAAAAAAQABAD1AAAAigMAAAAA&#10;" adj="-11796480,,5400" path="m575266,113028nsc617556,161861,644200,222061,651803,285950l327025,323850,575266,113028xem575266,113028nfc617556,161861,644200,222061,651803,285950e" filled="f" strokecolor="windowText">
                  <v:stroke endarrow="classic" endarrowwidth="narrow" endarrowlength="short" joinstyle="miter"/>
                  <v:formulas/>
                  <v:path arrowok="t" o:connecttype="custom" o:connectlocs="575266,113028;651803,285950" o:connectangles="0,0" textboxrect="0,0,654050,647700"/>
                  <v:textbox>
                    <w:txbxContent>
                      <w:p w:rsidR="00932E52" w:rsidRDefault="00932E52" w:rsidP="00250066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420" o:spid="_x0000_s1244" style="position:absolute;left:1797;top:2852;width:6541;height:6477;rotation:840986fd;visibility:visible;mso-wrap-style:square;v-text-anchor:middle" coordsize="654050,647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KXRr0A&#10;AADcAAAADwAAAGRycy9kb3ducmV2LnhtbERPTYvCMBC9C/6HMII3TY2rSDWKCIrX1V29Ds3YFptJ&#10;aWKt/94cBI+P973adLYSLTW+dKxhMk5AEGfOlJxr+DvvRwsQPiAbrByThhd52Kz7vRWmxj35l9pT&#10;yEUMYZ+ihiKEOpXSZwVZ9GNXE0fu5hqLIcIml6bBZwy3lVRJMpcWS44NBda0Kyi7nx5WQ/lQx6m0&#10;7WH/b2fBkJp2F3XVejjotksQgbrwFX/cR6PhR8X58Uw8AnL9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4iKXRr0AAADcAAAADwAAAAAAAAAAAAAAAACYAgAAZHJzL2Rvd25yZXYu&#10;eG1sUEsFBgAAAAAEAAQA9QAAAIIDAAAAAA==&#10;" adj="-11796480,,5400" path="m653296,345832nsc648461,416203,620560,483086,573831,536318l327025,323850r326271,21982xem653296,345832nfc648461,416203,620560,483086,573831,536318e" filled="f" strokecolor="windowText">
                  <v:stroke startarrow="classic" startarrowwidth="narrow" startarrowlength="short" joinstyle="miter"/>
                  <v:formulas/>
                  <v:path arrowok="t" o:connecttype="custom" o:connectlocs="653296,345832;573831,536318" o:connectangles="0,0" textboxrect="0,0,654050,647700"/>
                  <v:textbox>
                    <w:txbxContent>
                      <w:p w:rsidR="00932E52" w:rsidRDefault="00932E52" w:rsidP="00250066">
                        <w:pPr>
                          <w:pStyle w:val="ac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Поле 380" o:spid="_x0000_s1245" type="#_x0000_t202" style="position:absolute;left:9198;top:1775;width:2876;height:32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zBMYA&#10;AADcAAAADwAAAGRycy9kb3ducmV2LnhtbESPQWsCMRSE74L/ITyhF6lZbZGyNYoKLSLaUi3F42Pz&#10;ulncvCxJ1PXfG6HQ4zAz3zCTWWtrcSYfKscKhoMMBHHhdMWlgu/92+MLiBCRNdaOScGVAsym3c4E&#10;c+0u/EXnXSxFgnDIUYGJscmlDIUhi2HgGuLk/TpvMSbpS6k9XhLc1nKUZWNpseK0YLChpaHiuDtZ&#10;BUez7n9m79vFz3h19R/7kzv4zUGph147fwURqY3/4b/2Sit4Hj3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lyzBMYAAADcAAAADwAAAAAAAAAAAAAAAACYAgAAZHJz&#10;L2Rvd25yZXYueG1sUEsFBgAAAAAEAAQA9QAAAIsDAAAAAA==&#10;" filled="f" stroked="f" strokeweight=".5pt">
                  <v:textbox>
                    <w:txbxContent>
                      <w:p w:rsidR="00932E52" w:rsidRDefault="00932E52" w:rsidP="00250066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sym w:font="Symbol" w:char="F067"/>
                        </w:r>
                      </w:p>
                    </w:txbxContent>
                  </v:textbox>
                </v:shape>
                <v:line id="Прямая соединительная линия 424" o:spid="_x0000_s1246" style="position:absolute;flip:y;visibility:visible;mso-wrap-style:square" from="7956,3547" to="9796,4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+vlscAAADcAAAADwAAAGRycy9kb3ducmV2LnhtbESPS2vDMBCE74X8B7GB3ho5JpTgRgnN&#10;o9BT2zwuvm2treXYWhlLTZz8+qoQyHGYmW+Y2aK3jThR5yvHCsajBARx4XTFpYLD/u1pCsIHZI2N&#10;Y1JwIQ+L+eBhhpl2Z97SaRdKESHsM1RgQmgzKX1hyKIfuZY4ej+usxii7EqpOzxHuG1kmiTP0mLF&#10;ccFgSytDRb37tQrW16/6I8/ztG4+zWG8WbbH9Xeu1OOwf30BEagP9/Ct/a4VTNIJ/J+JR0DO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f6+WxwAAANwAAAAPAAAAAAAA&#10;AAAAAAAAAKECAABkcnMvZG93bnJldi54bWxQSwUGAAAAAAQABAD5AAAAlQMAAAAA&#10;" strokecolor="windowText"/>
                <v:line id="Прямая соединительная линия 425" o:spid="_x0000_s1247" style="position:absolute;visibility:visible;mso-wrap-style:square" from="6557,15421" to="6557,18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xQBMYAAADcAAAADwAAAGRycy9kb3ducmV2LnhtbESPQWvCQBSE74X+h+UVvNWNoRqJrhIK&#10;QtVTbcXrI/tM0mbfht1tjP31XaHgcZiZb5jlejCt6Mn5xrKCyTgBQVxa3XCl4PNj8zwH4QOyxtYy&#10;KbiSh/Xq8WGJubYXfqf+ECoRIexzVFCH0OVS+rImg35sO+Lona0zGKJ0ldQOLxFuWpkmyUwabDgu&#10;1NjRa03l9+HHKJiXuy9XZMV2Mj122W+f7mebU6bU6GkoFiACDeEe/m+/aQUv6RR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2MUATGAAAA3AAAAA8AAAAAAAAA&#10;AAAAAAAAoQIAAGRycy9kb3ducmV2LnhtbFBLBQYAAAAABAAEAPkAAACUAwAAAAA=&#10;" strokecolor="black [3213]"/>
                <v:line id="Прямая соединительная линия 426" o:spid="_x0000_s1248" style="position:absolute;flip:x;visibility:visible;mso-wrap-style:square" from="20591,15421" to="20609,18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6OB8QAAADcAAAADwAAAGRycy9kb3ducmV2LnhtbESP3WoCMRSE7wXfIRyhd5qt6NJujWKF&#10;QvFG/HmAw+Z0s3Rzsiaprvv0jSB4OczMN8xi1dlGXMiH2rGC10kGgrh0uuZKwen4NX4DESKyxsYx&#10;KbhRgNVyOFhgod2V93Q5xEokCIcCFZgY20LKUBqyGCauJU7ej/MWY5K+ktrjNcFtI6dZlkuLNacF&#10;gy1tDJW/hz+roOnjqX//3Jg+O89uerfLnZ9vlXoZdesPEJG6+Aw/2t9awWyaw/1MOg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ro4HxAAAANwAAAAPAAAAAAAAAAAA&#10;AAAAAKECAABkcnMvZG93bnJldi54bWxQSwUGAAAAAAQABAD5AAAAkgMAAAAA&#10;" strokecolor="black [3213]"/>
                <v:shape id="Прямая со стрелкой 427" o:spid="_x0000_s1249" type="#_x0000_t32" style="position:absolute;left:6557;top:18331;width:140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Ako8QAAADcAAAADwAAAGRycy9kb3ducmV2LnhtbESP3WrCQBSE7wXfYTlCb0Q3Df6E6CpF&#10;lAoVStUHOGSPSTB7Nuyumr59Vyh4OczMN8xy3ZlG3Mn52rKC93ECgriwuuZSwfm0G2UgfEDW2Fgm&#10;Bb/kYb3q95aYa/vgH7ofQykihH2OCqoQ2lxKX1Rk0I9tSxy9i3UGQ5SulNrhI8JNI9MkmUmDNceF&#10;ClvaVFRcjzejIBt+7+Rsc5huP03mwols2nxNlHobdB8LEIG68Ar/t/dawSSdw/N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UCSjxAAAANwAAAAPAAAAAAAAAAAA&#10;AAAAAKECAABkcnMvZG93bnJldi54bWxQSwUGAAAAAAQABAD5AAAAkgMAAAAA&#10;" strokecolor="black [3213]">
                  <v:stroke startarrow="classic" startarrowwidth="narrow" startarrowlength="long" endarrow="classic" endarrowwidth="narrow" endarrowlength="long"/>
                </v:shape>
                <v:shape id="Поле 403" o:spid="_x0000_s1250" type="#_x0000_t202" style="position:absolute;left:11953;top:15795;width:368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ghdcMA&#10;AADcAAAADwAAAGRycy9kb3ducmV2LnhtbERPy2oCMRTdF/yHcAvdiGaUIjIapQotUlrFB+LyMrlO&#10;Bic3QxJ1/PtmIXR5OO/pvLW1uJEPlWMFg34GgrhwuuJSwWH/2RuDCBFZY+2YFDwowHzWeZlirt2d&#10;t3TbxVKkEA45KjAxNrmUoTBkMfRdQ5y4s/MWY4K+lNrjPYXbWg6zbCQtVpwaDDa0NFRcdler4GK+&#10;u5vs63dxHK0efr2/upP/OSn19tp+TEBEauO/+OleaQXvw7Q2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ghdcMAAADc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250066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t>dx</w:t>
                        </w:r>
                        <w:proofErr w:type="gramEnd"/>
                      </w:p>
                    </w:txbxContent>
                  </v:textbox>
                </v:shape>
                <v:shape id="Поле 403" o:spid="_x0000_s1251" type="#_x0000_t202" style="position:absolute;left:2261;top:4216;width:292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SE7sYA&#10;AADcAAAADwAAAGRycy9kb3ducmV2LnhtbESPQWsCMRSE74L/ITyhl1KzSpF2axQVWkS0pVqKx8fm&#10;dbO4eVmSqOu/N0LB4zAz3zDjaWtrcSIfKscKBv0MBHHhdMWlgp/d+9MLiBCRNdaOScGFAkwn3c4Y&#10;c+3O/E2nbSxFgnDIUYGJscmlDIUhi6HvGuLk/TlvMSbpS6k9nhPc1nKYZSNpseK0YLChhaHisD1a&#10;BQezevzKPjbz39Hy4j93R7f3671SD7129gYiUhvv4f/2Uit4Hr7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SE7sYAAADcAAAADwAAAAAAAAAAAAAAAACYAgAAZHJz&#10;L2Rvd25yZXYueG1sUEsFBgAAAAAEAAQA9QAAAIsDAAAAAA==&#10;" filled="f" stroked="f" strokeweight=".5pt">
                  <v:textbox>
                    <w:txbxContent>
                      <w:p w:rsidR="00932E52" w:rsidRDefault="00932E52" w:rsidP="00250066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Поле 403" o:spid="_x0000_s1252" type="#_x0000_t202" style="position:absolute;left:17399;top:3208;width:3017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e7rsMA&#10;AADcAAAADwAAAGRycy9kb3ducmV2LnhtbERPTWsCMRC9C/6HMIIX0WxtEdkapS0oUrSiluJx2Ew3&#10;i5vJkkRd/705FHp8vO/ZorW1uJIPlWMFT6MMBHHhdMWlgu/jcjgFESKyxtoxKbhTgMW825lhrt2N&#10;93Q9xFKkEA45KjAxNrmUoTBkMYxcQ5y4X+ctxgR9KbXHWwq3tRxn2URarDg1GGzow1BxPlysgrP5&#10;HOyy1fb9Z7K++6/jxZ385qRUv9e+vYKI1MZ/8Z97rRW8PKf56Uw6An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1e7rsMAAADcAAAADwAAAAAAAAAAAAAAAACYAgAAZHJzL2Rv&#10;d25yZXYueG1sUEsFBgAAAAAEAAQA9QAAAIgDAAAAAA==&#10;" filled="f" stroked="f" strokeweight=".5pt">
                  <v:textbox>
                    <w:txbxContent>
                      <w:p w:rsidR="00932E52" w:rsidRDefault="00932E52" w:rsidP="00250066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Поле 403" o:spid="_x0000_s1253" type="#_x0000_t202" style="position:absolute;left:14134;top:8245;width:339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seNcYA&#10;AADcAAAADwAAAGRycy9kb3ducmV2LnhtbESPQWsCMRSE74L/ITyhF6lZa5GyNYoKikhtqZbi8bF5&#10;3SxuXpYk6vrvTaHQ4zAz3zCTWWtrcSEfKscKhoMMBHHhdMWlgq/D6vEFRIjIGmvHpOBGAWbTbmeC&#10;uXZX/qTLPpYiQTjkqMDE2ORShsKQxTBwDXHyfpy3GJP0pdQerwlua/mUZWNpseK0YLChpaHitD9b&#10;BSez7X9k693ie7y5+ffD2R3921Gph147fwURqY3/4b/2Rit4Hg3h90w6An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BseNcYAAADcAAAADwAAAAAAAAAAAAAAAACYAgAAZHJz&#10;L2Rvd25yZXYueG1sUEsFBgAAAAAEAAQA9QAAAIsDAAAAAA==&#10;" filled="f" stroked="f" strokeweight=".5pt">
                  <v:textbox>
                    <w:txbxContent>
                      <w:p w:rsidR="00932E52" w:rsidRDefault="00932E52" w:rsidP="00250066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t>b</w:t>
                        </w:r>
                        <w:proofErr w:type="gramEnd"/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sym w:font="Symbol" w:char="F0A2"/>
                        </w:r>
                      </w:p>
                    </w:txbxContent>
                  </v:textbox>
                </v:shape>
                <v:line id="Прямая соединительная линия 432" o:spid="_x0000_s1254" style="position:absolute;flip:y;visibility:visible;mso-wrap-style:square" from="3319,8951" to="10132,12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QRm8UAAADcAAAADwAAAGRycy9kb3ducmV2LnhtbESPQU/CQBSE7yb+h80z8SZbgSgpLIRo&#10;AG8G5AC31+6jW+m+bbpPqP/eNTHxOJmZbzKzRe8bdaEu1oENPA4yUMRlsDVXBvYfq4cJqCjIFpvA&#10;ZOCbIizmtzczzG248pYuO6lUgnDM0YATaXOtY+nIYxyEljh5p9B5lCS7StsOrwnuGz3Msiftsea0&#10;4LClF0flefflDcR1Wxw/388bkeAO22VRvPLm2Zj7u345BSXUy3/4r/1mDYxHQ/g9k46An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QRm8UAAADcAAAADwAAAAAAAAAA&#10;AAAAAAChAgAAZHJzL2Rvd25yZXYueG1sUEsFBgAAAAAEAAQA+QAAAJMDAAAAAA==&#10;" strokecolor="windowText" strokeweight=".5pt">
                  <v:stroke dashstyle="longDashDot"/>
                </v:line>
                <v:shape id="Дуга 433" o:spid="_x0000_s1255" style="position:absolute;left:19469;top:6063;width:6480;height:9360;visibility:visible;mso-wrap-style:square;v-text-anchor:middle" coordsize="648000,936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FZtMYA&#10;AADcAAAADwAAAGRycy9kb3ducmV2LnhtbESPT2vCQBTE7wW/w/IEb3Xjn7YhdRWpCNpbVxF6e2Rf&#10;k2D2bZpdk/Tbd4VCj8PM/IZZbQZbi45aXzlWMJsmIIhzZyouFJxP+8cUhA/IBmvHpOCHPGzWo4cV&#10;Zsb1/EGdDoWIEPYZKihDaDIpfV6SRT91DXH0vlxrMUTZFtK02Ee4reU8SZ6lxYrjQokNvZWUX/XN&#10;KnhKv9PP42E+XPX77uXm9aXX3UWpyXjYvoIINIT/8F/7YBQsFwu4n4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CFZtMYAAADcAAAADwAAAAAAAAAAAAAAAACYAgAAZHJz&#10;L2Rvd25yZXYueG1sUEsFBgAAAAAEAAQA9QAAAIsDAAAAAA==&#10;" adj="-11796480,,5400" path="m567823,159801nsc625013,254199,653573,377807,647098,502897,639878,642376,589846,769880,510708,850481l324000,468000,567823,159801xem567823,159801nfc625013,254199,653573,377807,647098,502897,639878,642376,589846,769880,510708,850481e" filled="f" strokecolor="windowText" strokeweight="2pt">
                  <v:stroke startarrow="classic" startarrowwidth="narrow" startarrowlength="long" joinstyle="miter"/>
                  <v:formulas/>
                  <v:path arrowok="t" o:connecttype="custom" o:connectlocs="567823,159801;647098,502897;510708,850481" o:connectangles="0,0,0" textboxrect="0,0,648000,936000"/>
                  <v:textbox>
                    <w:txbxContent>
                      <w:p w:rsidR="00932E52" w:rsidRDefault="00932E52" w:rsidP="00250066"/>
                    </w:txbxContent>
                  </v:textbox>
                </v:shape>
                <v:shape id="Поле 403" o:spid="_x0000_s1256" type="#_x0000_t202" style="position:absolute;left:25824;top:9934;width:309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y9rcYA&#10;AADcAAAADwAAAGRycy9kb3ducmV2LnhtbESPQWsCMRSE74L/ITyhF6lZrUjZGqUVLFK0pVqKx8fm&#10;dbO4eVmSqOu/N4LQ4zAz3zDTeWtrcSIfKscKhoMMBHHhdMWlgp/d8vEZRIjIGmvHpOBCAeazbmeK&#10;uXZn/qbTNpYiQTjkqMDE2ORShsKQxTBwDXHy/py3GJP0pdQezwluaznKsom0WHFaMNjQwlBx2B6t&#10;goP56H9l75u338nq4j93R7f3671SD7329QVEpDb+h+/tlVYwfhrD7Uw6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y9rcYAAADcAAAADwAAAAAAAAAAAAAAAACYAgAAZHJz&#10;L2Rvd25yZXYueG1sUEsFBgAAAAAEAAQA9QAAAIsDAAAAAA==&#10;" filled="f" stroked="f" strokeweight=".5pt">
                  <v:textbox>
                    <w:txbxContent>
                      <w:p w:rsidR="00932E52" w:rsidRPr="008A0AE1" w:rsidRDefault="00932E52" w:rsidP="00250066">
                        <w:pPr>
                          <w:pStyle w:val="ac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76569" w:rsidRPr="006A6E69" w:rsidRDefault="00250066" w:rsidP="00250066">
      <w:pPr>
        <w:ind w:firstLine="0"/>
        <w:jc w:val="center"/>
      </w:pPr>
      <w:r w:rsidRPr="00250066">
        <w:t>Рис. 6.5. Связь</w:t>
      </w:r>
      <w:r w:rsidR="006A6E69" w:rsidRPr="006A6E69">
        <w:t xml:space="preserve"> </w:t>
      </w:r>
      <w:r w:rsidR="006A6E69">
        <w:sym w:font="Symbol" w:char="F067"/>
      </w:r>
      <w:r w:rsidR="006A6E69">
        <w:t xml:space="preserve"> и </w:t>
      </w:r>
      <w:r w:rsidR="006A6E69">
        <w:rPr>
          <w:lang w:val="en-US"/>
        </w:rPr>
        <w:t>d</w:t>
      </w:r>
      <w:r w:rsidR="006A6E69">
        <w:sym w:font="Symbol" w:char="F06A"/>
      </w:r>
      <w:r w:rsidR="006A6E69">
        <w:t xml:space="preserve"> при кручении</w:t>
      </w:r>
    </w:p>
    <w:p w:rsidR="00250066" w:rsidRPr="00250066" w:rsidRDefault="00250066" w:rsidP="00250066">
      <w:pPr>
        <w:ind w:firstLine="0"/>
        <w:rPr>
          <w:sz w:val="28"/>
        </w:rPr>
      </w:pPr>
    </w:p>
    <w:p w:rsidR="00250066" w:rsidRDefault="00250066" w:rsidP="00250066">
      <w:pPr>
        <w:ind w:firstLine="510"/>
        <w:rPr>
          <w:sz w:val="28"/>
        </w:rPr>
      </w:pPr>
      <w:r>
        <w:rPr>
          <w:sz w:val="28"/>
        </w:rPr>
        <w:t xml:space="preserve">Образующая цилиндра </w:t>
      </w:r>
      <w:proofErr w:type="spellStart"/>
      <w:r w:rsidRPr="00E3732B">
        <w:rPr>
          <w:i/>
          <w:sz w:val="28"/>
          <w:lang w:val="en-US"/>
        </w:rPr>
        <w:t>cb</w:t>
      </w:r>
      <w:proofErr w:type="spellEnd"/>
      <w:r>
        <w:rPr>
          <w:sz w:val="28"/>
        </w:rPr>
        <w:t xml:space="preserve"> поворачивается при этом на угол </w:t>
      </w:r>
      <w:r>
        <w:rPr>
          <w:sz w:val="28"/>
        </w:rPr>
        <w:sym w:font="Symbol" w:char="F067"/>
      </w:r>
      <w:r>
        <w:rPr>
          <w:sz w:val="28"/>
        </w:rPr>
        <w:t xml:space="preserve"> и переходит в положение </w:t>
      </w:r>
      <w:proofErr w:type="spellStart"/>
      <w:r w:rsidRPr="00E3732B">
        <w:rPr>
          <w:i/>
          <w:sz w:val="28"/>
          <w:lang w:val="en-US"/>
        </w:rPr>
        <w:t>cb</w:t>
      </w:r>
      <w:proofErr w:type="spellEnd"/>
      <w:r w:rsidRPr="00E3732B">
        <w:rPr>
          <w:i/>
          <w:sz w:val="28"/>
        </w:rPr>
        <w:t>`</w:t>
      </w:r>
      <w:r>
        <w:rPr>
          <w:sz w:val="28"/>
        </w:rPr>
        <w:t xml:space="preserve">. </w:t>
      </w:r>
      <w:r w:rsidRPr="0062278E">
        <w:rPr>
          <w:sz w:val="28"/>
        </w:rPr>
        <w:t xml:space="preserve">В виду малых значение угла </w:t>
      </w:r>
      <w:r>
        <w:rPr>
          <w:noProof/>
          <w:position w:val="-12"/>
          <w:sz w:val="28"/>
          <w:lang w:eastAsia="ru-RU"/>
        </w:rPr>
        <w:drawing>
          <wp:inline distT="0" distB="0" distL="0" distR="0" wp14:anchorId="2F9993D5" wp14:editId="31C923D4">
            <wp:extent cx="133350" cy="190500"/>
            <wp:effectExtent l="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278E">
        <w:rPr>
          <w:sz w:val="28"/>
        </w:rPr>
        <w:t xml:space="preserve"> справедл</w:t>
      </w:r>
      <w:r w:rsidRPr="0062278E">
        <w:rPr>
          <w:sz w:val="28"/>
        </w:rPr>
        <w:t>и</w:t>
      </w:r>
      <w:r w:rsidRPr="0062278E">
        <w:rPr>
          <w:sz w:val="28"/>
        </w:rPr>
        <w:t>во равенство:</w:t>
      </w:r>
      <w:r>
        <w:rPr>
          <w:sz w:val="28"/>
        </w:rPr>
        <w:t xml:space="preserve"> </w:t>
      </w:r>
      <w:r w:rsidRPr="00E3732B">
        <w:rPr>
          <w:position w:val="-14"/>
          <w:sz w:val="28"/>
        </w:rPr>
        <w:object w:dxaOrig="1120" w:dyaOrig="420">
          <v:shape id="_x0000_i1030" type="#_x0000_t75" style="width:56.4pt;height:21.05pt" o:ole="">
            <v:imagedata r:id="rId21" o:title=""/>
          </v:shape>
          <o:OLEObject Type="Embed" ProgID="Equation.DSMT4" ShapeID="_x0000_i1030" DrawAspect="Content" ObjectID="_1413292996" r:id="rId22"/>
        </w:object>
      </w:r>
      <w:r>
        <w:rPr>
          <w:sz w:val="28"/>
        </w:rPr>
        <w:t>.</w:t>
      </w:r>
    </w:p>
    <w:p w:rsidR="00250066" w:rsidRPr="00FD6E4A" w:rsidRDefault="00250066" w:rsidP="006A6E69">
      <w:pPr>
        <w:ind w:left="510" w:firstLine="0"/>
        <w:rPr>
          <w:i/>
        </w:rPr>
      </w:pPr>
      <w:r w:rsidRPr="00FD6E4A">
        <w:rPr>
          <w:i/>
        </w:rPr>
        <w:t xml:space="preserve">Угол </w:t>
      </w:r>
      <w:r w:rsidRPr="00FD6E4A">
        <w:rPr>
          <w:i/>
        </w:rPr>
        <w:sym w:font="Symbol" w:char="F067"/>
      </w:r>
      <w:r w:rsidRPr="00FD6E4A">
        <w:rPr>
          <w:i/>
        </w:rPr>
        <w:t xml:space="preserve"> представляет собой </w:t>
      </w:r>
      <w:r w:rsidRPr="00FD6E4A">
        <w:rPr>
          <w:b/>
          <w:i/>
        </w:rPr>
        <w:t>угол сдвига</w:t>
      </w:r>
      <w:r w:rsidRPr="00FD6E4A">
        <w:rPr>
          <w:i/>
        </w:rPr>
        <w:t xml:space="preserve"> цилиндрической поверхности.</w:t>
      </w:r>
    </w:p>
    <w:p w:rsidR="00250066" w:rsidRDefault="00250066" w:rsidP="00250066">
      <w:pPr>
        <w:ind w:firstLine="510"/>
        <w:jc w:val="left"/>
        <w:rPr>
          <w:sz w:val="28"/>
        </w:rPr>
      </w:pPr>
      <w:r w:rsidRPr="0062278E">
        <w:rPr>
          <w:sz w:val="28"/>
        </w:rPr>
        <w:t xml:space="preserve">Дугу окружности </w:t>
      </w:r>
      <w:r>
        <w:rPr>
          <w:noProof/>
          <w:position w:val="-6"/>
          <w:sz w:val="28"/>
          <w:lang w:eastAsia="ru-RU"/>
        </w:rPr>
        <w:drawing>
          <wp:inline distT="0" distB="0" distL="0" distR="0" wp14:anchorId="0C704081" wp14:editId="49674917">
            <wp:extent cx="266700" cy="190500"/>
            <wp:effectExtent l="0" t="0" r="0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278E">
        <w:rPr>
          <w:sz w:val="28"/>
        </w:rPr>
        <w:t xml:space="preserve"> можно выразить через угол сдвига продол</w:t>
      </w:r>
      <w:r w:rsidRPr="0062278E">
        <w:rPr>
          <w:sz w:val="28"/>
        </w:rPr>
        <w:t>ь</w:t>
      </w:r>
      <w:r w:rsidRPr="0062278E">
        <w:rPr>
          <w:sz w:val="28"/>
        </w:rPr>
        <w:t xml:space="preserve">ных линий </w:t>
      </w:r>
      <w:r w:rsidRPr="0062278E">
        <w:rPr>
          <w:sz w:val="28"/>
        </w:rPr>
        <w:sym w:font="Symbol" w:char="F067"/>
      </w:r>
      <w:r w:rsidRPr="0062278E">
        <w:rPr>
          <w:sz w:val="28"/>
        </w:rPr>
        <w:t xml:space="preserve"> и приращение угла поворота сечения</w:t>
      </w:r>
      <w:r w:rsidR="006A6E69">
        <w:rPr>
          <w:sz w:val="28"/>
        </w:rPr>
        <w:t xml:space="preserve"> (рис. 6.5)</w:t>
      </w:r>
      <w:r w:rsidRPr="0062278E">
        <w:rPr>
          <w:sz w:val="28"/>
        </w:rPr>
        <w:t>:</w:t>
      </w:r>
    </w:p>
    <w:p w:rsidR="00FD6E4A" w:rsidRPr="0062278E" w:rsidRDefault="00FD6E4A" w:rsidP="00FD6E4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lastRenderedPageBreak/>
        <w:tab/>
      </w:r>
      <w:r w:rsidRPr="00FD6E4A">
        <w:rPr>
          <w:position w:val="-10"/>
        </w:rPr>
        <w:object w:dxaOrig="1280" w:dyaOrig="440">
          <v:shape id="_x0000_i1031" type="#_x0000_t75" style="width:63.85pt;height:21.75pt" o:ole="">
            <v:imagedata r:id="rId24" o:title=""/>
          </v:shape>
          <o:OLEObject Type="Embed" ProgID="Equation.DSMT4" ShapeID="_x0000_i1031" DrawAspect="Content" ObjectID="_1413292997" r:id="rId25"/>
        </w:object>
      </w:r>
      <w:r>
        <w:t xml:space="preserve"> или </w:t>
      </w:r>
      <w:r w:rsidRPr="00FD6E4A">
        <w:rPr>
          <w:position w:val="-10"/>
        </w:rPr>
        <w:object w:dxaOrig="1260" w:dyaOrig="440">
          <v:shape id="_x0000_i1032" type="#_x0000_t75" style="width:63.15pt;height:21.75pt" o:ole="">
            <v:imagedata r:id="rId26" o:title=""/>
          </v:shape>
          <o:OLEObject Type="Embed" ProgID="Equation.DSMT4" ShapeID="_x0000_i1032" DrawAspect="Content" ObjectID="_1413292998" r:id="rId27"/>
        </w:object>
      </w:r>
      <w:r>
        <w:t xml:space="preserve">. </w:t>
      </w:r>
      <w:r>
        <w:tab/>
        <w:t>6.4</w:t>
      </w:r>
    </w:p>
    <w:p w:rsidR="001E1C6B" w:rsidRDefault="00250066" w:rsidP="00B27483">
      <w:pPr>
        <w:ind w:firstLine="510"/>
        <w:rPr>
          <w:sz w:val="28"/>
        </w:rPr>
      </w:pPr>
      <w:r w:rsidRPr="0062278E">
        <w:rPr>
          <w:sz w:val="28"/>
        </w:rPr>
        <w:t>Отсюда следует, что:</w:t>
      </w:r>
    </w:p>
    <w:p w:rsidR="001E1C6B" w:rsidRDefault="001E1C6B" w:rsidP="001E1C6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1E1C6B">
        <w:rPr>
          <w:position w:val="-10"/>
        </w:rPr>
        <w:object w:dxaOrig="1520" w:dyaOrig="340">
          <v:shape id="_x0000_i1033" type="#_x0000_t75" style="width:76.1pt;height:17pt" o:ole="">
            <v:imagedata r:id="rId28" o:title=""/>
          </v:shape>
          <o:OLEObject Type="Embed" ProgID="Equation.DSMT4" ShapeID="_x0000_i1033" DrawAspect="Content" ObjectID="_1413292999" r:id="rId29"/>
        </w:object>
      </w:r>
      <w:r>
        <w:t xml:space="preserve"> или </w:t>
      </w:r>
      <w:r w:rsidRPr="001E1C6B">
        <w:rPr>
          <w:position w:val="-28"/>
        </w:rPr>
        <w:object w:dxaOrig="1160" w:dyaOrig="720">
          <v:shape id="_x0000_i1034" type="#_x0000_t75" style="width:58.4pt;height:36pt" o:ole="">
            <v:imagedata r:id="rId30" o:title=""/>
          </v:shape>
          <o:OLEObject Type="Embed" ProgID="Equation.DSMT4" ShapeID="_x0000_i1034" DrawAspect="Content" ObjectID="_1413293000" r:id="rId31"/>
        </w:object>
      </w:r>
      <w:r>
        <w:t xml:space="preserve">. </w:t>
      </w:r>
      <w:r>
        <w:tab/>
        <w:t>6.5</w:t>
      </w:r>
    </w:p>
    <w:p w:rsidR="001E1C6B" w:rsidRDefault="00792099" w:rsidP="000467D5">
      <w:pPr>
        <w:ind w:firstLine="510"/>
        <w:rPr>
          <w:sz w:val="28"/>
        </w:rPr>
      </w:pPr>
      <w:bookmarkStart w:id="3" w:name="_Toc305696667"/>
      <w:r w:rsidRPr="0062278E">
        <w:rPr>
          <w:sz w:val="28"/>
        </w:rPr>
        <w:t>Для произвольного положения точки вдоль радиуса, угол сдвига можно определить</w:t>
      </w:r>
      <w:r w:rsidR="001E1C6B">
        <w:rPr>
          <w:sz w:val="28"/>
        </w:rPr>
        <w:t xml:space="preserve"> как </w:t>
      </w:r>
    </w:p>
    <w:p w:rsidR="001E1C6B" w:rsidRDefault="001E1C6B" w:rsidP="004C628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1E1C6B">
        <w:rPr>
          <w:position w:val="-28"/>
        </w:rPr>
        <w:object w:dxaOrig="1219" w:dyaOrig="720">
          <v:shape id="_x0000_i1035" type="#_x0000_t75" style="width:60.45pt;height:36pt" o:ole="">
            <v:imagedata r:id="rId32" o:title=""/>
          </v:shape>
          <o:OLEObject Type="Embed" ProgID="Equation.DSMT4" ShapeID="_x0000_i1035" DrawAspect="Content" ObjectID="_1413293001" r:id="rId33"/>
        </w:object>
      </w:r>
      <w:r>
        <w:t xml:space="preserve">. </w:t>
      </w:r>
      <w:r w:rsidR="004C628D">
        <w:tab/>
        <w:t>6.6</w:t>
      </w:r>
    </w:p>
    <w:p w:rsidR="004C628D" w:rsidRDefault="004C628D" w:rsidP="000467D5">
      <w:pPr>
        <w:ind w:firstLine="510"/>
        <w:rPr>
          <w:sz w:val="28"/>
        </w:rPr>
      </w:pPr>
      <w:r w:rsidRPr="004C628D">
        <w:rPr>
          <w:spacing w:val="-4"/>
          <w:sz w:val="28"/>
        </w:rPr>
        <w:t xml:space="preserve">Величину </w:t>
      </w:r>
      <w:r w:rsidRPr="004C628D">
        <w:rPr>
          <w:spacing w:val="-4"/>
          <w:position w:val="-20"/>
          <w:sz w:val="28"/>
        </w:rPr>
        <w:object w:dxaOrig="720" w:dyaOrig="600">
          <v:shape id="_x0000_i1036" type="#_x0000_t75" style="width:36pt;height:29.9pt" o:ole="">
            <v:imagedata r:id="rId34" o:title=""/>
          </v:shape>
          <o:OLEObject Type="Embed" ProgID="Equation.DSMT4" ShapeID="_x0000_i1036" DrawAspect="Content" ObjectID="_1413293002" r:id="rId35"/>
        </w:object>
      </w:r>
      <w:r w:rsidRPr="004C628D">
        <w:rPr>
          <w:spacing w:val="-4"/>
          <w:sz w:val="28"/>
        </w:rPr>
        <w:t xml:space="preserve"> называют</w:t>
      </w:r>
      <w:r w:rsidRPr="004C628D">
        <w:rPr>
          <w:i/>
          <w:spacing w:val="-4"/>
          <w:sz w:val="28"/>
        </w:rPr>
        <w:t xml:space="preserve"> о</w:t>
      </w:r>
      <w:r w:rsidR="00792099" w:rsidRPr="004C628D">
        <w:rPr>
          <w:i/>
          <w:spacing w:val="-4"/>
          <w:sz w:val="28"/>
        </w:rPr>
        <w:t>тносительным углом закручивания</w:t>
      </w:r>
      <w:proofErr w:type="gramStart"/>
      <w:r w:rsidR="00792099" w:rsidRPr="004C628D">
        <w:rPr>
          <w:spacing w:val="-4"/>
          <w:sz w:val="28"/>
        </w:rPr>
        <w:t xml:space="preserve"> </w:t>
      </w:r>
      <w:r w:rsidRPr="004C628D">
        <w:rPr>
          <w:spacing w:val="-4"/>
          <w:sz w:val="28"/>
        </w:rPr>
        <w:t>(</w:t>
      </w:r>
      <w:r w:rsidR="005050DB" w:rsidRPr="004C628D">
        <w:rPr>
          <w:spacing w:val="-4"/>
          <w:sz w:val="28"/>
        </w:rPr>
        <w:sym w:font="Symbol" w:char="F071"/>
      </w:r>
      <w:r w:rsidRPr="004C628D">
        <w:rPr>
          <w:spacing w:val="-4"/>
          <w:sz w:val="28"/>
        </w:rPr>
        <w:t>).</w:t>
      </w:r>
      <w:proofErr w:type="gramEnd"/>
    </w:p>
    <w:p w:rsidR="004C628D" w:rsidRPr="004C628D" w:rsidRDefault="004C628D" w:rsidP="004C628D">
      <w:pPr>
        <w:ind w:left="510" w:firstLine="0"/>
        <w:rPr>
          <w:i/>
        </w:rPr>
      </w:pPr>
      <w:r w:rsidRPr="004C628D">
        <w:rPr>
          <w:b/>
          <w:i/>
        </w:rPr>
        <w:t>Относительный угол закручивания</w:t>
      </w:r>
      <w:r w:rsidRPr="004C628D">
        <w:rPr>
          <w:i/>
        </w:rPr>
        <w:t xml:space="preserve"> – это</w:t>
      </w:r>
      <w:r w:rsidR="00E3732B" w:rsidRPr="004C628D">
        <w:rPr>
          <w:i/>
        </w:rPr>
        <w:t xml:space="preserve"> угол взаимного поворота сеч</w:t>
      </w:r>
      <w:r w:rsidR="00E3732B" w:rsidRPr="004C628D">
        <w:rPr>
          <w:i/>
        </w:rPr>
        <w:t>е</w:t>
      </w:r>
      <w:r w:rsidR="00E3732B" w:rsidRPr="004C628D">
        <w:rPr>
          <w:i/>
        </w:rPr>
        <w:t>ний, отнесенный к расстоянию между ними.</w:t>
      </w:r>
      <w:r w:rsidR="00792099" w:rsidRPr="004C628D">
        <w:rPr>
          <w:i/>
        </w:rPr>
        <w:t xml:space="preserve"> </w:t>
      </w:r>
    </w:p>
    <w:p w:rsidR="004C628D" w:rsidRDefault="005050DB" w:rsidP="000467D5">
      <w:pPr>
        <w:ind w:firstLine="510"/>
        <w:rPr>
          <w:sz w:val="28"/>
        </w:rPr>
      </w:pPr>
      <w:r w:rsidRPr="006A6E69">
        <w:rPr>
          <w:sz w:val="28"/>
        </w:rPr>
        <w:t>Тогда</w:t>
      </w:r>
      <w:r w:rsidR="006A6E69" w:rsidRPr="006A6E69">
        <w:rPr>
          <w:sz w:val="28"/>
        </w:rPr>
        <w:t xml:space="preserve"> с учетом выражения для угла сдвига</w:t>
      </w:r>
      <w:r w:rsidRPr="006A6E69">
        <w:rPr>
          <w:sz w:val="28"/>
        </w:rPr>
        <w:t xml:space="preserve"> имеем</w:t>
      </w:r>
    </w:p>
    <w:p w:rsidR="004C628D" w:rsidRDefault="004C628D" w:rsidP="004C628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4C628D">
        <w:rPr>
          <w:position w:val="-10"/>
        </w:rPr>
        <w:object w:dxaOrig="999" w:dyaOrig="340">
          <v:shape id="_x0000_i1037" type="#_x0000_t75" style="width:50.25pt;height:17pt" o:ole="">
            <v:imagedata r:id="rId36" o:title=""/>
          </v:shape>
          <o:OLEObject Type="Embed" ProgID="Equation.DSMT4" ShapeID="_x0000_i1037" DrawAspect="Content" ObjectID="_1413293003" r:id="rId37"/>
        </w:object>
      </w:r>
      <w:r>
        <w:t xml:space="preserve">. </w:t>
      </w:r>
      <w:r>
        <w:tab/>
        <w:t>6.7</w:t>
      </w:r>
    </w:p>
    <w:p w:rsidR="004C628D" w:rsidRDefault="00792099" w:rsidP="000467D5">
      <w:pPr>
        <w:ind w:firstLine="510"/>
        <w:rPr>
          <w:sz w:val="28"/>
        </w:rPr>
      </w:pPr>
      <w:r w:rsidRPr="0062278E">
        <w:rPr>
          <w:sz w:val="28"/>
        </w:rPr>
        <w:t>Если брус длиной</w:t>
      </w:r>
      <w:r w:rsidRPr="0062278E">
        <w:rPr>
          <w:i/>
          <w:sz w:val="28"/>
        </w:rPr>
        <w:t xml:space="preserve"> </w:t>
      </w:r>
      <w:r w:rsidRPr="0062278E">
        <w:rPr>
          <w:i/>
          <w:sz w:val="28"/>
          <w:lang w:val="en-US"/>
        </w:rPr>
        <w:t>l</w:t>
      </w:r>
      <w:r w:rsidRPr="0062278E">
        <w:rPr>
          <w:sz w:val="28"/>
        </w:rPr>
        <w:t xml:space="preserve"> имеет постоянное сечение и нагружен скруч</w:t>
      </w:r>
      <w:r w:rsidRPr="0062278E">
        <w:rPr>
          <w:sz w:val="28"/>
        </w:rPr>
        <w:t>и</w:t>
      </w:r>
      <w:r w:rsidRPr="0062278E">
        <w:rPr>
          <w:sz w:val="28"/>
        </w:rPr>
        <w:t>вающим моментом на конце, то</w:t>
      </w:r>
    </w:p>
    <w:p w:rsidR="004C628D" w:rsidRDefault="004C628D" w:rsidP="004C628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4C628D">
        <w:rPr>
          <w:position w:val="-28"/>
        </w:rPr>
        <w:object w:dxaOrig="2180" w:dyaOrig="720">
          <v:shape id="_x0000_i1038" type="#_x0000_t75" style="width:108.7pt;height:36pt" o:ole="">
            <v:imagedata r:id="rId38" o:title=""/>
          </v:shape>
          <o:OLEObject Type="Embed" ProgID="Equation.DSMT4" ShapeID="_x0000_i1038" DrawAspect="Content" ObjectID="_1413293004" r:id="rId39"/>
        </w:object>
      </w:r>
      <w:r>
        <w:t xml:space="preserve">. </w:t>
      </w:r>
      <w:r>
        <w:tab/>
        <w:t>6.8</w:t>
      </w:r>
    </w:p>
    <w:p w:rsidR="0062278E" w:rsidRPr="006A6E69" w:rsidRDefault="0062278E" w:rsidP="006A6E69">
      <w:pPr>
        <w:ind w:firstLine="0"/>
        <w:rPr>
          <w:b/>
          <w:spacing w:val="-4"/>
          <w:sz w:val="28"/>
        </w:rPr>
      </w:pPr>
      <w:r w:rsidRPr="006A6E69">
        <w:rPr>
          <w:b/>
          <w:spacing w:val="-4"/>
          <w:sz w:val="28"/>
        </w:rPr>
        <w:t>Напряжения при кручении стержней круглого поперечного сечения</w:t>
      </w:r>
      <w:bookmarkEnd w:id="3"/>
    </w:p>
    <w:p w:rsidR="006A6E69" w:rsidRPr="006A6E69" w:rsidRDefault="006A6E69" w:rsidP="006A6E69">
      <w:pPr>
        <w:ind w:firstLine="0"/>
        <w:rPr>
          <w:sz w:val="28"/>
        </w:rPr>
      </w:pPr>
    </w:p>
    <w:p w:rsidR="0062278E" w:rsidRDefault="0062278E" w:rsidP="000467D5">
      <w:pPr>
        <w:ind w:firstLine="510"/>
        <w:rPr>
          <w:sz w:val="28"/>
        </w:rPr>
      </w:pPr>
      <w:r w:rsidRPr="0062278E">
        <w:rPr>
          <w:sz w:val="28"/>
        </w:rPr>
        <w:t>Крутящий момент есть результирующий момент относительно оси бруса внутренних касательных сил, действующих в поперечном сечении.</w:t>
      </w:r>
      <w:r w:rsidR="00E31207">
        <w:rPr>
          <w:sz w:val="28"/>
        </w:rPr>
        <w:t xml:space="preserve"> </w:t>
      </w:r>
      <w:r w:rsidRPr="0062278E">
        <w:rPr>
          <w:sz w:val="28"/>
        </w:rPr>
        <w:t>Воспользуемся законом Гука при сдвиге</w:t>
      </w:r>
      <w:r w:rsidR="00E31207">
        <w:rPr>
          <w:sz w:val="28"/>
        </w:rPr>
        <w:t xml:space="preserve"> (4.9)</w:t>
      </w:r>
      <w:r w:rsidRPr="0062278E">
        <w:rPr>
          <w:sz w:val="28"/>
        </w:rPr>
        <w:t>:</w:t>
      </w:r>
    </w:p>
    <w:p w:rsidR="006A6E69" w:rsidRPr="002960B4" w:rsidRDefault="006A6E69" w:rsidP="00E31207">
      <w:pPr>
        <w:pStyle w:val="MTDisplayEquation"/>
        <w:tabs>
          <w:tab w:val="clear" w:pos="5320"/>
          <w:tab w:val="center" w:pos="4253"/>
        </w:tabs>
        <w:spacing w:before="120" w:after="120"/>
      </w:pPr>
      <w:r>
        <w:tab/>
      </w:r>
      <w:r w:rsidRPr="006A6E69">
        <w:rPr>
          <w:position w:val="-10"/>
        </w:rPr>
        <w:object w:dxaOrig="980" w:dyaOrig="340">
          <v:shape id="_x0000_i1039" type="#_x0000_t75" style="width:48.9pt;height:17.65pt" o:ole="">
            <v:imagedata r:id="rId40" o:title=""/>
          </v:shape>
          <o:OLEObject Type="Embed" ProgID="Equation.DSMT4" ShapeID="_x0000_i1039" DrawAspect="Content" ObjectID="_1413293005" r:id="rId41"/>
        </w:object>
      </w:r>
      <w:r>
        <w:t>.</w:t>
      </w:r>
      <w:r w:rsidR="00E31207">
        <w:t xml:space="preserve"> </w:t>
      </w:r>
    </w:p>
    <w:p w:rsidR="00B1421C" w:rsidRDefault="0062278E" w:rsidP="007F4F33">
      <w:pPr>
        <w:ind w:firstLine="510"/>
        <w:rPr>
          <w:sz w:val="28"/>
        </w:rPr>
      </w:pPr>
      <w:r w:rsidRPr="0062278E">
        <w:rPr>
          <w:sz w:val="28"/>
        </w:rPr>
        <w:t>С учетом того, что угол сдвига для произвольной точки по ради</w:t>
      </w:r>
      <w:r w:rsidRPr="0062278E">
        <w:rPr>
          <w:sz w:val="28"/>
        </w:rPr>
        <w:t>у</w:t>
      </w:r>
      <w:r w:rsidRPr="0062278E">
        <w:rPr>
          <w:sz w:val="28"/>
        </w:rPr>
        <w:t>су зависит от угла поворота сечений</w:t>
      </w:r>
      <w:r w:rsidR="00E31207">
        <w:rPr>
          <w:sz w:val="28"/>
        </w:rPr>
        <w:t xml:space="preserve"> (6.6)</w:t>
      </w:r>
      <w:r w:rsidRPr="0062278E">
        <w:rPr>
          <w:sz w:val="28"/>
        </w:rPr>
        <w:t>, получим:</w:t>
      </w:r>
    </w:p>
    <w:p w:rsidR="006A6E69" w:rsidRPr="002960B4" w:rsidRDefault="006A6E69" w:rsidP="00E3120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="00E31207" w:rsidRPr="006A6E69">
        <w:rPr>
          <w:position w:val="-28"/>
        </w:rPr>
        <w:object w:dxaOrig="2659" w:dyaOrig="720">
          <v:shape id="_x0000_i1040" type="#_x0000_t75" style="width:133.15pt;height:36pt" o:ole="">
            <v:imagedata r:id="rId42" o:title=""/>
          </v:shape>
          <o:OLEObject Type="Embed" ProgID="Equation.DSMT4" ShapeID="_x0000_i1040" DrawAspect="Content" ObjectID="_1413293006" r:id="rId43"/>
        </w:object>
      </w:r>
      <w:r w:rsidR="00E31207">
        <w:t xml:space="preserve">. </w:t>
      </w:r>
      <w:r w:rsidR="00E31207">
        <w:tab/>
        <w:t>6.9</w:t>
      </w:r>
    </w:p>
    <w:p w:rsidR="00CC49A0" w:rsidRPr="002960B4" w:rsidRDefault="005050DB" w:rsidP="000467D5">
      <w:pPr>
        <w:ind w:firstLine="510"/>
        <w:rPr>
          <w:sz w:val="28"/>
        </w:rPr>
      </w:pPr>
      <w:r w:rsidRPr="00646CCA">
        <w:rPr>
          <w:i/>
          <w:sz w:val="28"/>
        </w:rPr>
        <w:t>Из выражения видно, что деформация сдвига и касательные напряжения при кручении по сечению изменяются по линейному зак</w:t>
      </w:r>
      <w:r w:rsidRPr="00646CCA">
        <w:rPr>
          <w:i/>
          <w:sz w:val="28"/>
        </w:rPr>
        <w:t>о</w:t>
      </w:r>
      <w:r w:rsidRPr="00646CCA">
        <w:rPr>
          <w:i/>
          <w:sz w:val="28"/>
        </w:rPr>
        <w:t>ну.</w:t>
      </w:r>
      <w:r>
        <w:rPr>
          <w:sz w:val="28"/>
        </w:rPr>
        <w:t xml:space="preserve"> В центре тяжести круглого сечения (при </w:t>
      </w:r>
      <w:r>
        <w:rPr>
          <w:sz w:val="28"/>
        </w:rPr>
        <w:sym w:font="Symbol" w:char="F072"/>
      </w:r>
      <w:r>
        <w:rPr>
          <w:sz w:val="28"/>
        </w:rPr>
        <w:t xml:space="preserve"> = 0) касательные напряжения равны нулю, а наибольшие касательные напряжения б</w:t>
      </w:r>
      <w:r>
        <w:rPr>
          <w:sz w:val="28"/>
        </w:rPr>
        <w:t>у</w:t>
      </w:r>
      <w:r>
        <w:rPr>
          <w:sz w:val="28"/>
        </w:rPr>
        <w:t>дут в точках сечения, расположенных у поверхности бруса</w:t>
      </w:r>
      <w:r w:rsidR="00CC49A0">
        <w:rPr>
          <w:sz w:val="28"/>
        </w:rPr>
        <w:t xml:space="preserve"> </w:t>
      </w:r>
      <w:r w:rsidR="00E31207">
        <w:rPr>
          <w:sz w:val="28"/>
        </w:rPr>
        <w:t xml:space="preserve">(при </w:t>
      </w:r>
      <w:r w:rsidR="00E31207">
        <w:rPr>
          <w:sz w:val="28"/>
        </w:rPr>
        <w:sym w:font="Symbol" w:char="F072"/>
      </w:r>
      <w:r w:rsidR="00E31207">
        <w:rPr>
          <w:sz w:val="28"/>
        </w:rPr>
        <w:t xml:space="preserve"> = </w:t>
      </w:r>
      <w:r w:rsidR="00E31207">
        <w:rPr>
          <w:sz w:val="28"/>
          <w:lang w:val="en-US"/>
        </w:rPr>
        <w:t>r</w:t>
      </w:r>
      <w:r w:rsidR="00E31207">
        <w:rPr>
          <w:sz w:val="28"/>
        </w:rPr>
        <w:t>)</w:t>
      </w:r>
    </w:p>
    <w:p w:rsidR="00CC49A0" w:rsidRPr="00114C9A" w:rsidRDefault="00CC49A0" w:rsidP="00E3120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lastRenderedPageBreak/>
        <w:tab/>
      </w:r>
      <w:r w:rsidRPr="00CC49A0">
        <w:rPr>
          <w:position w:val="-12"/>
        </w:rPr>
        <w:object w:dxaOrig="1560" w:dyaOrig="380">
          <v:shape id="_x0000_i1041" type="#_x0000_t75" style="width:78.1pt;height:19pt" o:ole="">
            <v:imagedata r:id="rId44" o:title=""/>
          </v:shape>
          <o:OLEObject Type="Embed" ProgID="Equation.DSMT4" ShapeID="_x0000_i1041" DrawAspect="Content" ObjectID="_1413293007" r:id="rId45"/>
        </w:object>
      </w:r>
      <w:r>
        <w:t>.</w:t>
      </w:r>
      <w:r w:rsidR="00E31207" w:rsidRPr="00114C9A">
        <w:t xml:space="preserve"> </w:t>
      </w:r>
      <w:r w:rsidR="00E31207" w:rsidRPr="00114C9A">
        <w:tab/>
        <w:t>6</w:t>
      </w:r>
      <w:r w:rsidR="00E31207">
        <w:t>.</w:t>
      </w:r>
      <w:r w:rsidR="00E31207" w:rsidRPr="00114C9A">
        <w:t>10</w:t>
      </w:r>
    </w:p>
    <w:p w:rsidR="005050DB" w:rsidRDefault="00CC49A0" w:rsidP="000467D5">
      <w:pPr>
        <w:ind w:firstLine="510"/>
        <w:rPr>
          <w:sz w:val="28"/>
        </w:rPr>
      </w:pPr>
      <w:r>
        <w:rPr>
          <w:sz w:val="28"/>
        </w:rPr>
        <w:t>Если брус состоит из одного участка, т.е. имеет постоянное сеч</w:t>
      </w:r>
      <w:r>
        <w:rPr>
          <w:sz w:val="28"/>
        </w:rPr>
        <w:t>е</w:t>
      </w:r>
      <w:r>
        <w:rPr>
          <w:sz w:val="28"/>
        </w:rPr>
        <w:t>ние и постоянный по длине крутящий момент, то касательные напр</w:t>
      </w:r>
      <w:r>
        <w:rPr>
          <w:sz w:val="28"/>
        </w:rPr>
        <w:t>я</w:t>
      </w:r>
      <w:r>
        <w:rPr>
          <w:sz w:val="28"/>
        </w:rPr>
        <w:t>жения на данном участке будут по всей длине цилиндра одинаковые.</w:t>
      </w:r>
    </w:p>
    <w:p w:rsidR="00CC49A0" w:rsidRPr="008035D6" w:rsidRDefault="00CC49A0" w:rsidP="000467D5">
      <w:pPr>
        <w:ind w:firstLine="510"/>
        <w:rPr>
          <w:sz w:val="28"/>
        </w:rPr>
      </w:pPr>
      <w:r w:rsidRPr="008035D6">
        <w:rPr>
          <w:sz w:val="28"/>
        </w:rPr>
        <w:t xml:space="preserve">Определим </w:t>
      </w:r>
      <w:r w:rsidRPr="008035D6">
        <w:rPr>
          <w:i/>
          <w:sz w:val="28"/>
        </w:rPr>
        <w:t>расчетные формулы</w:t>
      </w:r>
      <w:r w:rsidRPr="008035D6">
        <w:rPr>
          <w:sz w:val="28"/>
        </w:rPr>
        <w:t xml:space="preserve"> для определения угла закручив</w:t>
      </w:r>
      <w:r w:rsidRPr="008035D6">
        <w:rPr>
          <w:sz w:val="28"/>
        </w:rPr>
        <w:t>а</w:t>
      </w:r>
      <w:r w:rsidRPr="008035D6">
        <w:rPr>
          <w:sz w:val="28"/>
        </w:rPr>
        <w:t>ния и напряжений в поперечных сечениях в зависимости от крутящего м</w:t>
      </w:r>
      <w:r w:rsidRPr="008035D6">
        <w:rPr>
          <w:sz w:val="28"/>
        </w:rPr>
        <w:t>о</w:t>
      </w:r>
      <w:r w:rsidRPr="008035D6">
        <w:rPr>
          <w:sz w:val="28"/>
        </w:rPr>
        <w:t>мента.</w:t>
      </w:r>
    </w:p>
    <w:p w:rsidR="0062278E" w:rsidRDefault="0062278E" w:rsidP="000467D5">
      <w:pPr>
        <w:ind w:firstLine="510"/>
        <w:rPr>
          <w:sz w:val="28"/>
        </w:rPr>
      </w:pPr>
      <w:r w:rsidRPr="0062278E">
        <w:rPr>
          <w:sz w:val="28"/>
        </w:rPr>
        <w:t>Рассмотрим равновесие отсеченной части бруса</w:t>
      </w:r>
      <w:r w:rsidR="00CA12A7">
        <w:rPr>
          <w:sz w:val="28"/>
        </w:rPr>
        <w:t xml:space="preserve"> (рис. 6.6)</w:t>
      </w:r>
      <w:r w:rsidRPr="0062278E">
        <w:rPr>
          <w:sz w:val="28"/>
        </w:rPr>
        <w:t xml:space="preserve">. </w:t>
      </w:r>
    </w:p>
    <w:p w:rsidR="00CA12A7" w:rsidRDefault="00CA12A7" w:rsidP="00CA12A7">
      <w:pPr>
        <w:ind w:firstLine="0"/>
        <w:jc w:val="center"/>
        <w:rPr>
          <w:sz w:val="28"/>
        </w:rPr>
      </w:pPr>
      <w:r>
        <w:rPr>
          <w:noProof/>
          <w:sz w:val="28"/>
          <w:lang w:eastAsia="ru-RU"/>
        </w:rPr>
        <w:drawing>
          <wp:inline distT="0" distB="0" distL="0" distR="0" wp14:anchorId="2FEFF2C5" wp14:editId="234135A0">
            <wp:extent cx="2051437" cy="1619555"/>
            <wp:effectExtent l="0" t="0" r="6350" b="0"/>
            <wp:docPr id="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76" cy="1620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2A7" w:rsidRPr="00CA12A7" w:rsidRDefault="00CA12A7" w:rsidP="00CA12A7">
      <w:pPr>
        <w:ind w:firstLine="0"/>
        <w:jc w:val="center"/>
      </w:pPr>
      <w:r w:rsidRPr="00CA12A7">
        <w:t xml:space="preserve">Рис. 6.6. К определению напряжений и </w:t>
      </w:r>
      <w:r w:rsidR="00FC604D">
        <w:t>деформаций</w:t>
      </w:r>
    </w:p>
    <w:p w:rsidR="00CA12A7" w:rsidRDefault="00CA12A7" w:rsidP="000467D5">
      <w:pPr>
        <w:ind w:firstLine="510"/>
        <w:rPr>
          <w:sz w:val="28"/>
        </w:rPr>
      </w:pPr>
    </w:p>
    <w:p w:rsidR="00CA12A7" w:rsidRPr="00CA12A7" w:rsidRDefault="00CA12A7" w:rsidP="00CA12A7">
      <w:pPr>
        <w:spacing w:before="120"/>
        <w:ind w:firstLine="510"/>
        <w:jc w:val="left"/>
        <w:rPr>
          <w:sz w:val="28"/>
        </w:rPr>
      </w:pPr>
      <w:r>
        <w:rPr>
          <w:noProof/>
          <w:position w:val="-12"/>
          <w:sz w:val="28"/>
          <w:lang w:eastAsia="ru-RU"/>
        </w:rPr>
        <w:drawing>
          <wp:inline distT="0" distB="0" distL="0" distR="0" wp14:anchorId="17B30E99" wp14:editId="4B43C465">
            <wp:extent cx="571500" cy="238125"/>
            <wp:effectExtent l="0" t="0" r="0" b="9525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12A7">
        <w:rPr>
          <w:sz w:val="28"/>
        </w:rPr>
        <w:t xml:space="preserve"> – внутренний силовой фактор (крутящий момент), опр</w:t>
      </w:r>
      <w:r w:rsidRPr="00CA12A7">
        <w:rPr>
          <w:sz w:val="28"/>
        </w:rPr>
        <w:t>е</w:t>
      </w:r>
      <w:r w:rsidRPr="00CA12A7">
        <w:rPr>
          <w:sz w:val="28"/>
        </w:rPr>
        <w:t>деленный по методу сечений.</w:t>
      </w:r>
    </w:p>
    <w:p w:rsidR="00CA12A7" w:rsidRDefault="00CA12A7" w:rsidP="00CA12A7">
      <w:pPr>
        <w:ind w:firstLine="510"/>
        <w:jc w:val="left"/>
        <w:rPr>
          <w:sz w:val="28"/>
        </w:rPr>
      </w:pPr>
      <w:proofErr w:type="gramStart"/>
      <w:r w:rsidRPr="0062278E">
        <w:rPr>
          <w:sz w:val="28"/>
        </w:rPr>
        <w:t xml:space="preserve">Сила, действующая на площадке </w:t>
      </w:r>
      <w:proofErr w:type="spellStart"/>
      <w:r w:rsidRPr="0062278E">
        <w:rPr>
          <w:i/>
          <w:sz w:val="28"/>
          <w:lang w:val="en-US"/>
        </w:rPr>
        <w:t>dA</w:t>
      </w:r>
      <w:proofErr w:type="spellEnd"/>
      <w:r w:rsidRPr="0062278E">
        <w:rPr>
          <w:sz w:val="28"/>
        </w:rPr>
        <w:t xml:space="preserve"> от касательных напряжений </w:t>
      </w:r>
      <w:r>
        <w:rPr>
          <w:noProof/>
          <w:position w:val="-6"/>
          <w:sz w:val="28"/>
          <w:lang w:eastAsia="ru-RU"/>
        </w:rPr>
        <w:drawing>
          <wp:inline distT="0" distB="0" distL="0" distR="0" wp14:anchorId="01D2351B" wp14:editId="784BFB30">
            <wp:extent cx="133350" cy="1524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278E">
        <w:rPr>
          <w:sz w:val="28"/>
        </w:rPr>
        <w:t xml:space="preserve"> определяется</w:t>
      </w:r>
      <w:proofErr w:type="gramEnd"/>
      <w:r w:rsidRPr="0062278E">
        <w:rPr>
          <w:sz w:val="28"/>
        </w:rPr>
        <w:t xml:space="preserve"> по формуле:</w:t>
      </w:r>
    </w:p>
    <w:p w:rsidR="00646CCA" w:rsidRPr="002960B4" w:rsidRDefault="00646CCA" w:rsidP="00646CC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646CCA">
        <w:rPr>
          <w:position w:val="-6"/>
        </w:rPr>
        <w:object w:dxaOrig="1280" w:dyaOrig="300">
          <v:shape id="_x0000_i1042" type="#_x0000_t75" style="width:63.85pt;height:14.95pt" o:ole="">
            <v:imagedata r:id="rId49" o:title=""/>
          </v:shape>
          <o:OLEObject Type="Embed" ProgID="Equation.DSMT4" ShapeID="_x0000_i1042" DrawAspect="Content" ObjectID="_1413293008" r:id="rId50"/>
        </w:object>
      </w:r>
      <w:r>
        <w:t xml:space="preserve">, </w:t>
      </w:r>
      <w:r>
        <w:tab/>
        <w:t>6.11</w:t>
      </w:r>
    </w:p>
    <w:p w:rsidR="00CA12A7" w:rsidRPr="00114C9A" w:rsidRDefault="00CA12A7" w:rsidP="00CA12A7">
      <w:pPr>
        <w:tabs>
          <w:tab w:val="center" w:pos="2780"/>
          <w:tab w:val="right" w:pos="5560"/>
        </w:tabs>
        <w:ind w:firstLine="0"/>
        <w:jc w:val="left"/>
        <w:rPr>
          <w:i/>
          <w:sz w:val="28"/>
        </w:rPr>
      </w:pPr>
      <w:r>
        <w:rPr>
          <w:sz w:val="28"/>
        </w:rPr>
        <w:t xml:space="preserve">тогда момент от силы </w:t>
      </w:r>
      <w:proofErr w:type="spellStart"/>
      <w:r w:rsidRPr="00DC3ACE">
        <w:rPr>
          <w:i/>
          <w:sz w:val="28"/>
          <w:lang w:val="en-US"/>
        </w:rPr>
        <w:t>dF</w:t>
      </w:r>
      <w:proofErr w:type="spellEnd"/>
      <w:r>
        <w:rPr>
          <w:sz w:val="28"/>
        </w:rPr>
        <w:t xml:space="preserve"> на площадке </w:t>
      </w:r>
      <w:proofErr w:type="spellStart"/>
      <w:r w:rsidRPr="00DC3ACE">
        <w:rPr>
          <w:i/>
          <w:sz w:val="28"/>
          <w:lang w:val="en-US"/>
        </w:rPr>
        <w:t>dA</w:t>
      </w:r>
      <w:proofErr w:type="spellEnd"/>
    </w:p>
    <w:p w:rsidR="00646CCA" w:rsidRPr="002960B4" w:rsidRDefault="00646CCA" w:rsidP="00646CC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646CCA">
        <w:rPr>
          <w:position w:val="-12"/>
        </w:rPr>
        <w:object w:dxaOrig="2740" w:dyaOrig="380">
          <v:shape id="_x0000_i1043" type="#_x0000_t75" style="width:137.2pt;height:19pt" o:ole="">
            <v:imagedata r:id="rId51" o:title=""/>
          </v:shape>
          <o:OLEObject Type="Embed" ProgID="Equation.DSMT4" ShapeID="_x0000_i1043" DrawAspect="Content" ObjectID="_1413293009" r:id="rId52"/>
        </w:object>
      </w:r>
      <w:r>
        <w:t xml:space="preserve">. </w:t>
      </w:r>
      <w:r>
        <w:tab/>
        <w:t>6.12</w:t>
      </w:r>
    </w:p>
    <w:p w:rsidR="00DC3ACE" w:rsidRDefault="00DC3ACE" w:rsidP="000467D5">
      <w:pPr>
        <w:ind w:firstLine="510"/>
        <w:jc w:val="left"/>
        <w:rPr>
          <w:sz w:val="28"/>
        </w:rPr>
      </w:pPr>
      <w:r>
        <w:rPr>
          <w:sz w:val="28"/>
        </w:rPr>
        <w:t>Полный крутящий момент в поперечном сечении</w:t>
      </w:r>
      <w:r w:rsidRPr="0062278E">
        <w:rPr>
          <w:sz w:val="28"/>
        </w:rPr>
        <w:t xml:space="preserve"> от силы </w:t>
      </w:r>
      <w:r w:rsidR="00276E38">
        <w:rPr>
          <w:position w:val="-6"/>
          <w:sz w:val="28"/>
        </w:rPr>
        <w:pict>
          <v:shape id="_x0000_i1044" type="#_x0000_t75" style="width:21.05pt;height:14.95pt">
            <v:imagedata r:id="rId53" o:title=""/>
          </v:shape>
        </w:pict>
      </w:r>
      <w:r w:rsidRPr="0062278E">
        <w:rPr>
          <w:sz w:val="28"/>
        </w:rPr>
        <w:t xml:space="preserve"> о</w:t>
      </w:r>
      <w:r w:rsidRPr="0062278E">
        <w:rPr>
          <w:sz w:val="28"/>
        </w:rPr>
        <w:t>т</w:t>
      </w:r>
      <w:r w:rsidRPr="0062278E">
        <w:rPr>
          <w:sz w:val="28"/>
        </w:rPr>
        <w:t>носительно оси стержня определяется интегралом:</w:t>
      </w:r>
    </w:p>
    <w:p w:rsidR="00646CCA" w:rsidRPr="002960B4" w:rsidRDefault="00646CCA" w:rsidP="00646CC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646CCA">
        <w:rPr>
          <w:position w:val="-36"/>
        </w:rPr>
        <w:object w:dxaOrig="2020" w:dyaOrig="680">
          <v:shape id="_x0000_i1045" type="#_x0000_t75" style="width:100.55pt;height:33.95pt" o:ole="">
            <v:imagedata r:id="rId54" o:title=""/>
          </v:shape>
          <o:OLEObject Type="Embed" ProgID="Equation.DSMT4" ShapeID="_x0000_i1045" DrawAspect="Content" ObjectID="_1413293010" r:id="rId55"/>
        </w:object>
      </w:r>
      <w:r>
        <w:t xml:space="preserve">. </w:t>
      </w:r>
      <w:r>
        <w:tab/>
        <w:t>6.13</w:t>
      </w:r>
    </w:p>
    <w:p w:rsidR="0062278E" w:rsidRDefault="0062278E" w:rsidP="000467D5">
      <w:pPr>
        <w:ind w:firstLine="510"/>
        <w:rPr>
          <w:sz w:val="28"/>
        </w:rPr>
      </w:pPr>
      <w:r w:rsidRPr="0062278E">
        <w:rPr>
          <w:sz w:val="28"/>
        </w:rPr>
        <w:t>С учетом закона Гука при сдвиге</w:t>
      </w:r>
      <w:r w:rsidR="002C57C0">
        <w:rPr>
          <w:sz w:val="28"/>
        </w:rPr>
        <w:t xml:space="preserve"> </w:t>
      </w:r>
      <w:r w:rsidR="00646CCA">
        <w:rPr>
          <w:sz w:val="28"/>
        </w:rPr>
        <w:t>в виде (6.9)</w:t>
      </w:r>
      <w:r w:rsidRPr="0062278E">
        <w:rPr>
          <w:sz w:val="28"/>
        </w:rPr>
        <w:t xml:space="preserve"> получим:</w:t>
      </w:r>
    </w:p>
    <w:p w:rsidR="00646CCA" w:rsidRPr="002960B4" w:rsidRDefault="00646CCA" w:rsidP="009764B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Pr="00646CCA">
        <w:rPr>
          <w:position w:val="-68"/>
        </w:rPr>
        <w:object w:dxaOrig="5740" w:dyaOrig="1120">
          <v:shape id="_x0000_i1046" type="#_x0000_t75" style="width:286.65pt;height:55.7pt" o:ole="">
            <v:imagedata r:id="rId56" o:title=""/>
          </v:shape>
          <o:OLEObject Type="Embed" ProgID="Equation.DSMT4" ShapeID="_x0000_i1046" DrawAspect="Content" ObjectID="_1413293011" r:id="rId57"/>
        </w:object>
      </w:r>
      <w:r w:rsidR="009764BE">
        <w:t>.</w:t>
      </w:r>
      <w:r>
        <w:t xml:space="preserve"> </w:t>
      </w:r>
      <w:r>
        <w:tab/>
        <w:t>6.14</w:t>
      </w:r>
    </w:p>
    <w:p w:rsidR="009764BE" w:rsidRDefault="009764BE" w:rsidP="009764BE">
      <w:pPr>
        <w:ind w:firstLine="510"/>
        <w:rPr>
          <w:sz w:val="28"/>
          <w:szCs w:val="28"/>
        </w:rPr>
      </w:pPr>
      <w:r>
        <w:rPr>
          <w:sz w:val="28"/>
          <w:szCs w:val="28"/>
        </w:rPr>
        <w:t>Тогда относительный угол сдвига</w:t>
      </w:r>
      <w:proofErr w:type="gramStart"/>
      <w:r>
        <w:rPr>
          <w:sz w:val="28"/>
          <w:szCs w:val="28"/>
        </w:rPr>
        <w:t xml:space="preserve"> (</w:t>
      </w:r>
      <w:r w:rsidRPr="002C57C0">
        <w:rPr>
          <w:sz w:val="28"/>
          <w:szCs w:val="28"/>
        </w:rPr>
        <w:sym w:font="Symbol" w:char="F071"/>
      </w:r>
      <w:r>
        <w:rPr>
          <w:sz w:val="28"/>
          <w:szCs w:val="28"/>
        </w:rPr>
        <w:t xml:space="preserve">) </w:t>
      </w:r>
      <w:proofErr w:type="gramEnd"/>
      <w:r>
        <w:rPr>
          <w:sz w:val="28"/>
          <w:szCs w:val="28"/>
        </w:rPr>
        <w:t>будет равен</w:t>
      </w:r>
    </w:p>
    <w:p w:rsidR="009764BE" w:rsidRPr="007F4F33" w:rsidRDefault="009764BE" w:rsidP="009764B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lastRenderedPageBreak/>
        <w:tab/>
      </w:r>
      <w:r w:rsidRPr="009764BE">
        <w:rPr>
          <w:position w:val="-38"/>
        </w:rPr>
        <w:object w:dxaOrig="1160" w:dyaOrig="820">
          <v:shape id="_x0000_i1047" type="#_x0000_t75" style="width:58.4pt;height:40.75pt" o:ole="">
            <v:imagedata r:id="rId58" o:title=""/>
          </v:shape>
          <o:OLEObject Type="Embed" ProgID="Equation.DSMT4" ShapeID="_x0000_i1047" DrawAspect="Content" ObjectID="_1413293012" r:id="rId59"/>
        </w:object>
      </w:r>
      <w:r>
        <w:t xml:space="preserve">. </w:t>
      </w:r>
      <w:r>
        <w:tab/>
        <w:t>6.15</w:t>
      </w:r>
    </w:p>
    <w:p w:rsidR="0062278E" w:rsidRPr="00DE1645" w:rsidRDefault="009764BE" w:rsidP="000467D5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реобразуем</w:t>
      </w:r>
      <w:r w:rsidR="0062278E" w:rsidRPr="0062278E">
        <w:rPr>
          <w:sz w:val="28"/>
          <w:szCs w:val="28"/>
        </w:rPr>
        <w:t xml:space="preserve"> уравнение</w:t>
      </w:r>
      <w:r w:rsidR="002C57C0">
        <w:rPr>
          <w:sz w:val="28"/>
          <w:szCs w:val="28"/>
        </w:rPr>
        <w:t xml:space="preserve"> Гука при сдвиге</w:t>
      </w:r>
      <w:r w:rsidR="0062278E" w:rsidRPr="0062278E">
        <w:rPr>
          <w:sz w:val="28"/>
          <w:szCs w:val="28"/>
        </w:rPr>
        <w:t xml:space="preserve"> (</w:t>
      </w:r>
      <w:r w:rsidRPr="009764BE">
        <w:rPr>
          <w:sz w:val="28"/>
        </w:rPr>
        <w:t>6.9</w:t>
      </w:r>
      <w:r>
        <w:rPr>
          <w:sz w:val="28"/>
          <w:szCs w:val="28"/>
        </w:rPr>
        <w:t>), используя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енное выражение (6.15)</w:t>
      </w:r>
    </w:p>
    <w:p w:rsidR="002C57C0" w:rsidRPr="002960B4" w:rsidRDefault="002C57C0" w:rsidP="009764B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="009764BE" w:rsidRPr="002C57C0">
        <w:rPr>
          <w:position w:val="-38"/>
        </w:rPr>
        <w:object w:dxaOrig="3960" w:dyaOrig="820">
          <v:shape id="_x0000_i1048" type="#_x0000_t75" style="width:197.65pt;height:41.45pt" o:ole="">
            <v:imagedata r:id="rId60" o:title=""/>
          </v:shape>
          <o:OLEObject Type="Embed" ProgID="Equation.DSMT4" ShapeID="_x0000_i1048" DrawAspect="Content" ObjectID="_1413293013" r:id="rId61"/>
        </w:object>
      </w:r>
      <w:r>
        <w:t>,</w:t>
      </w:r>
      <w:r w:rsidR="009764BE">
        <w:t xml:space="preserve"> </w:t>
      </w:r>
      <w:r w:rsidR="009764BE">
        <w:tab/>
        <w:t>6.16</w:t>
      </w:r>
    </w:p>
    <w:p w:rsidR="002C57C0" w:rsidRPr="002C57C0" w:rsidRDefault="002C57C0" w:rsidP="000467D5">
      <w:pPr>
        <w:ind w:firstLine="510"/>
        <w:rPr>
          <w:sz w:val="28"/>
        </w:rPr>
      </w:pPr>
      <w:r w:rsidRPr="002C57C0">
        <w:rPr>
          <w:sz w:val="28"/>
        </w:rPr>
        <w:t xml:space="preserve">где </w:t>
      </w:r>
      <w:proofErr w:type="gramStart"/>
      <w:r w:rsidRPr="002C57C0">
        <w:rPr>
          <w:i/>
          <w:sz w:val="28"/>
          <w:lang w:val="en-US"/>
        </w:rPr>
        <w:t>M</w:t>
      </w:r>
      <w:proofErr w:type="gramEnd"/>
      <w:r w:rsidRPr="002C57C0">
        <w:rPr>
          <w:sz w:val="28"/>
          <w:vertAlign w:val="subscript"/>
        </w:rPr>
        <w:t>к</w:t>
      </w:r>
      <w:r>
        <w:rPr>
          <w:sz w:val="28"/>
        </w:rPr>
        <w:t xml:space="preserve"> – внутренний крутящий момент (берется из эпюр), </w:t>
      </w:r>
      <w:proofErr w:type="spellStart"/>
      <w:r w:rsidRPr="002C57C0">
        <w:rPr>
          <w:i/>
          <w:sz w:val="28"/>
          <w:lang w:val="en-US"/>
        </w:rPr>
        <w:t>I</w:t>
      </w:r>
      <w:r w:rsidRPr="002C57C0">
        <w:rPr>
          <w:i/>
          <w:sz w:val="28"/>
          <w:vertAlign w:val="subscript"/>
          <w:lang w:val="en-US"/>
        </w:rPr>
        <w:t>p</w:t>
      </w:r>
      <w:proofErr w:type="spellEnd"/>
      <w:r w:rsidRPr="002C57C0">
        <w:rPr>
          <w:sz w:val="28"/>
        </w:rPr>
        <w:t xml:space="preserve"> </w:t>
      </w:r>
      <w:r>
        <w:rPr>
          <w:sz w:val="28"/>
        </w:rPr>
        <w:t xml:space="preserve">– </w:t>
      </w:r>
      <w:r w:rsidR="00186906">
        <w:rPr>
          <w:sz w:val="28"/>
        </w:rPr>
        <w:t>п</w:t>
      </w:r>
      <w:r w:rsidR="00186906">
        <w:rPr>
          <w:sz w:val="28"/>
        </w:rPr>
        <w:t>о</w:t>
      </w:r>
      <w:r w:rsidR="00186906">
        <w:rPr>
          <w:sz w:val="28"/>
        </w:rPr>
        <w:t>лярный момент инерции сечения.</w:t>
      </w:r>
    </w:p>
    <w:p w:rsidR="0062278E" w:rsidRDefault="0062278E" w:rsidP="000467D5">
      <w:pPr>
        <w:ind w:firstLine="510"/>
        <w:rPr>
          <w:sz w:val="28"/>
        </w:rPr>
      </w:pPr>
      <w:r w:rsidRPr="0062278E">
        <w:rPr>
          <w:sz w:val="28"/>
        </w:rPr>
        <w:t>Формула</w:t>
      </w:r>
      <w:r w:rsidR="0055389D">
        <w:rPr>
          <w:sz w:val="28"/>
        </w:rPr>
        <w:t xml:space="preserve"> </w:t>
      </w:r>
      <w:r w:rsidRPr="0062278E">
        <w:rPr>
          <w:sz w:val="28"/>
        </w:rPr>
        <w:t xml:space="preserve">позволяет рассчитать значение напряжений </w:t>
      </w:r>
      <w:r w:rsidRPr="00114C9A">
        <w:rPr>
          <w:i/>
          <w:sz w:val="28"/>
        </w:rPr>
        <w:t xml:space="preserve">в любой точке </w:t>
      </w:r>
      <w:r w:rsidRPr="0062278E">
        <w:rPr>
          <w:sz w:val="28"/>
        </w:rPr>
        <w:t>при кручении круглого вала.</w:t>
      </w:r>
    </w:p>
    <w:p w:rsidR="00DB4DE2" w:rsidRDefault="00DB4DE2" w:rsidP="000467D5">
      <w:pPr>
        <w:ind w:firstLine="510"/>
        <w:rPr>
          <w:sz w:val="28"/>
        </w:rPr>
      </w:pPr>
      <w:r>
        <w:rPr>
          <w:sz w:val="28"/>
        </w:rPr>
        <w:t xml:space="preserve">Наибольшее напряжение в точках у контура сечения </w:t>
      </w:r>
    </w:p>
    <w:p w:rsidR="00114C9A" w:rsidRPr="00114C9A" w:rsidRDefault="00114C9A" w:rsidP="00114C9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Pr="00114C9A">
        <w:rPr>
          <w:position w:val="-38"/>
        </w:rPr>
        <w:object w:dxaOrig="1860" w:dyaOrig="820">
          <v:shape id="_x0000_i1065" type="#_x0000_t75" style="width:93.05pt;height:40.75pt" o:ole="">
            <v:imagedata r:id="rId62" o:title=""/>
          </v:shape>
          <o:OLEObject Type="Embed" ProgID="Equation.DSMT4" ShapeID="_x0000_i1065" DrawAspect="Content" ObjectID="_1413293014" r:id="rId63"/>
        </w:object>
      </w:r>
      <w:r>
        <w:t xml:space="preserve">, </w:t>
      </w:r>
      <w:r>
        <w:tab/>
        <w:t>6.17</w:t>
      </w:r>
    </w:p>
    <w:p w:rsidR="00DB4DE2" w:rsidRDefault="00DB4DE2" w:rsidP="000467D5">
      <w:pPr>
        <w:ind w:firstLine="510"/>
        <w:rPr>
          <w:sz w:val="28"/>
        </w:rPr>
      </w:pPr>
      <w:r>
        <w:rPr>
          <w:sz w:val="28"/>
        </w:rPr>
        <w:t xml:space="preserve">где </w:t>
      </w:r>
      <w:r w:rsidR="001767D9" w:rsidRPr="001767D9">
        <w:rPr>
          <w:position w:val="-26"/>
          <w:sz w:val="28"/>
        </w:rPr>
        <w:object w:dxaOrig="980" w:dyaOrig="740">
          <v:shape id="_x0000_i1049" type="#_x0000_t75" style="width:48.9pt;height:36.7pt" o:ole="">
            <v:imagedata r:id="rId64" o:title=""/>
          </v:shape>
          <o:OLEObject Type="Embed" ProgID="Equation.DSMT4" ShapeID="_x0000_i1049" DrawAspect="Content" ObjectID="_1413293015" r:id="rId65"/>
        </w:object>
      </w:r>
      <w:r w:rsidR="001767D9">
        <w:rPr>
          <w:sz w:val="28"/>
        </w:rPr>
        <w:t xml:space="preserve"> – полярный момент сопротивления или момент с</w:t>
      </w:r>
      <w:r w:rsidR="001767D9">
        <w:rPr>
          <w:sz w:val="28"/>
        </w:rPr>
        <w:t>о</w:t>
      </w:r>
      <w:r w:rsidR="001767D9">
        <w:rPr>
          <w:sz w:val="28"/>
        </w:rPr>
        <w:t xml:space="preserve">противления при кручении. Для круглого сечения </w:t>
      </w:r>
      <w:r w:rsidR="001767D9" w:rsidRPr="001767D9">
        <w:rPr>
          <w:position w:val="-28"/>
          <w:sz w:val="28"/>
        </w:rPr>
        <w:object w:dxaOrig="1320" w:dyaOrig="760">
          <v:shape id="_x0000_i1050" type="#_x0000_t75" style="width:65.9pt;height:38.05pt" o:ole="">
            <v:imagedata r:id="rId66" o:title=""/>
          </v:shape>
          <o:OLEObject Type="Embed" ProgID="Equation.DSMT4" ShapeID="_x0000_i1050" DrawAspect="Content" ObjectID="_1413293016" r:id="rId67"/>
        </w:object>
      </w:r>
      <w:r w:rsidR="001767D9">
        <w:rPr>
          <w:sz w:val="28"/>
        </w:rPr>
        <w:t>.</w:t>
      </w:r>
    </w:p>
    <w:p w:rsidR="00E31207" w:rsidRDefault="00E31207" w:rsidP="000467D5">
      <w:pPr>
        <w:ind w:firstLine="510"/>
        <w:rPr>
          <w:sz w:val="28"/>
        </w:rPr>
      </w:pPr>
    </w:p>
    <w:p w:rsidR="00FC604D" w:rsidRPr="00FC604D" w:rsidRDefault="00FC604D" w:rsidP="00FC604D">
      <w:pPr>
        <w:ind w:firstLine="0"/>
        <w:jc w:val="center"/>
        <w:rPr>
          <w:b/>
          <w:sz w:val="28"/>
        </w:rPr>
      </w:pPr>
      <w:bookmarkStart w:id="4" w:name="_Toc305696672"/>
      <w:r w:rsidRPr="00FC604D">
        <w:rPr>
          <w:b/>
          <w:sz w:val="28"/>
        </w:rPr>
        <w:t>Деформации при кручении валов</w:t>
      </w:r>
    </w:p>
    <w:p w:rsidR="00114C9A" w:rsidRPr="00114C9A" w:rsidRDefault="00114C9A" w:rsidP="00114C9A">
      <w:pPr>
        <w:ind w:firstLine="510"/>
        <w:rPr>
          <w:sz w:val="28"/>
        </w:rPr>
      </w:pPr>
    </w:p>
    <w:p w:rsidR="00114C9A" w:rsidRPr="00114C9A" w:rsidRDefault="00114C9A" w:rsidP="00114C9A">
      <w:pPr>
        <w:ind w:firstLine="510"/>
        <w:rPr>
          <w:sz w:val="28"/>
        </w:rPr>
      </w:pPr>
      <w:r w:rsidRPr="00114C9A">
        <w:rPr>
          <w:sz w:val="28"/>
        </w:rPr>
        <w:t>Деформация кручения круглого цилиндра заключается в повороте поперечных сечений относительно друг друга вокруг оси кручения, причем углы поворота их прямо пропорциональны расстояниям от з</w:t>
      </w:r>
      <w:r w:rsidRPr="00114C9A">
        <w:rPr>
          <w:sz w:val="28"/>
        </w:rPr>
        <w:t>а</w:t>
      </w:r>
      <w:r w:rsidRPr="00114C9A">
        <w:rPr>
          <w:sz w:val="28"/>
        </w:rPr>
        <w:t xml:space="preserve">крепленного сечения. </w:t>
      </w:r>
    </w:p>
    <w:p w:rsidR="00FC604D" w:rsidRPr="0062278E" w:rsidRDefault="00FC604D" w:rsidP="00FC604D">
      <w:pPr>
        <w:ind w:firstLine="510"/>
        <w:rPr>
          <w:sz w:val="28"/>
          <w:szCs w:val="28"/>
        </w:rPr>
      </w:pPr>
      <w:r w:rsidRPr="0062278E">
        <w:rPr>
          <w:sz w:val="28"/>
          <w:szCs w:val="28"/>
        </w:rPr>
        <w:t>При этом подразумевается, что все деформации упруги, т.е. в</w:t>
      </w:r>
      <w:r w:rsidRPr="0062278E">
        <w:rPr>
          <w:sz w:val="28"/>
          <w:szCs w:val="28"/>
        </w:rPr>
        <w:t>ы</w:t>
      </w:r>
      <w:r w:rsidRPr="0062278E">
        <w:rPr>
          <w:sz w:val="28"/>
          <w:szCs w:val="28"/>
        </w:rPr>
        <w:t>полняется закон Гука при кручении.</w:t>
      </w:r>
    </w:p>
    <w:p w:rsidR="00FC604D" w:rsidRPr="002960B4" w:rsidRDefault="00FC604D" w:rsidP="00FC604D">
      <w:pPr>
        <w:ind w:firstLine="510"/>
        <w:rPr>
          <w:sz w:val="28"/>
        </w:rPr>
      </w:pPr>
      <w:r>
        <w:rPr>
          <w:sz w:val="28"/>
        </w:rPr>
        <w:t xml:space="preserve">Для вычислений деформации вала при кручении воспользуемся формулой для определения крутящего момента (см. формулу </w:t>
      </w:r>
      <w:r w:rsidR="00114C9A">
        <w:rPr>
          <w:sz w:val="28"/>
        </w:rPr>
        <w:t>6.14</w:t>
      </w:r>
      <w:r>
        <w:rPr>
          <w:sz w:val="28"/>
        </w:rPr>
        <w:t>)</w:t>
      </w:r>
    </w:p>
    <w:p w:rsidR="00FC604D" w:rsidRPr="00114C9A" w:rsidRDefault="00FC604D" w:rsidP="00114C9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  <w:rPr>
          <w:lang w:val="en-US"/>
        </w:rPr>
      </w:pPr>
      <w:r>
        <w:tab/>
      </w:r>
      <w:r w:rsidRPr="001A7342">
        <w:rPr>
          <w:position w:val="-28"/>
        </w:rPr>
        <w:object w:dxaOrig="1840" w:dyaOrig="720">
          <v:shape id="_x0000_i1051" type="#_x0000_t75" style="width:92.4pt;height:36pt" o:ole="">
            <v:imagedata r:id="rId68" o:title=""/>
          </v:shape>
          <o:OLEObject Type="Embed" ProgID="Equation.DSMT4" ShapeID="_x0000_i1051" DrawAspect="Content" ObjectID="_1413293017" r:id="rId69"/>
        </w:object>
      </w:r>
      <w:r w:rsidR="00114C9A">
        <w:t xml:space="preserve"> </w:t>
      </w:r>
      <w:r w:rsidR="00114C9A">
        <w:tab/>
        <w:t>6.18</w:t>
      </w:r>
    </w:p>
    <w:p w:rsidR="00FC604D" w:rsidRDefault="00FC604D" w:rsidP="008035D6">
      <w:pPr>
        <w:ind w:firstLine="0"/>
        <w:rPr>
          <w:sz w:val="28"/>
        </w:rPr>
      </w:pPr>
      <w:r>
        <w:rPr>
          <w:sz w:val="28"/>
        </w:rPr>
        <w:t xml:space="preserve">и выразим из нее </w:t>
      </w:r>
      <w:r w:rsidRPr="001A7342">
        <w:rPr>
          <w:i/>
          <w:sz w:val="28"/>
          <w:lang w:val="en-US"/>
        </w:rPr>
        <w:t>d</w:t>
      </w:r>
      <w:r>
        <w:rPr>
          <w:sz w:val="28"/>
        </w:rPr>
        <w:sym w:font="Symbol" w:char="F06A"/>
      </w:r>
    </w:p>
    <w:p w:rsidR="00114C9A" w:rsidRPr="002960B4" w:rsidRDefault="00114C9A" w:rsidP="00114C9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114C9A">
        <w:rPr>
          <w:position w:val="-38"/>
        </w:rPr>
        <w:object w:dxaOrig="1520" w:dyaOrig="820">
          <v:shape id="_x0000_i1066" type="#_x0000_t75" style="width:76.1pt;height:40.75pt" o:ole="">
            <v:imagedata r:id="rId70" o:title=""/>
          </v:shape>
          <o:OLEObject Type="Embed" ProgID="Equation.DSMT4" ShapeID="_x0000_i1066" DrawAspect="Content" ObjectID="_1413293018" r:id="rId71"/>
        </w:object>
      </w:r>
      <w:r>
        <w:t xml:space="preserve">. </w:t>
      </w:r>
      <w:r>
        <w:tab/>
        <w:t>6.19</w:t>
      </w:r>
    </w:p>
    <w:p w:rsidR="00FC604D" w:rsidRDefault="00FC604D" w:rsidP="00FC604D">
      <w:pPr>
        <w:ind w:firstLine="510"/>
        <w:rPr>
          <w:sz w:val="28"/>
        </w:rPr>
      </w:pPr>
      <w:r>
        <w:rPr>
          <w:sz w:val="28"/>
        </w:rPr>
        <w:lastRenderedPageBreak/>
        <w:t>Интегрируя по длине вала получим</w:t>
      </w:r>
    </w:p>
    <w:p w:rsidR="00114C9A" w:rsidRPr="007F4F33" w:rsidRDefault="00114C9A" w:rsidP="00114C9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114C9A">
        <w:rPr>
          <w:position w:val="-38"/>
        </w:rPr>
        <w:object w:dxaOrig="1520" w:dyaOrig="880">
          <v:shape id="_x0000_i1067" type="#_x0000_t75" style="width:76.1pt;height:44.15pt" o:ole="">
            <v:imagedata r:id="rId72" o:title=""/>
          </v:shape>
          <o:OLEObject Type="Embed" ProgID="Equation.DSMT4" ShapeID="_x0000_i1067" DrawAspect="Content" ObjectID="_1413293019" r:id="rId73"/>
        </w:object>
      </w:r>
      <w:r>
        <w:t xml:space="preserve">, </w:t>
      </w:r>
      <w:r>
        <w:tab/>
        <w:t>6.20</w:t>
      </w:r>
    </w:p>
    <w:p w:rsidR="00FC604D" w:rsidRDefault="00FC604D" w:rsidP="00FC604D">
      <w:pPr>
        <w:ind w:firstLine="510"/>
        <w:rPr>
          <w:sz w:val="28"/>
        </w:rPr>
      </w:pPr>
      <w:r>
        <w:rPr>
          <w:sz w:val="28"/>
        </w:rPr>
        <w:t xml:space="preserve">где </w:t>
      </w:r>
      <w:r w:rsidRPr="001A7342">
        <w:rPr>
          <w:i/>
          <w:sz w:val="28"/>
          <w:lang w:val="en-US"/>
        </w:rPr>
        <w:t>l</w:t>
      </w:r>
      <w:r>
        <w:rPr>
          <w:sz w:val="28"/>
        </w:rPr>
        <w:t xml:space="preserve"> – расстояние между сечениями, для которых определяется взаимный угол поворота, </w:t>
      </w:r>
      <w:r w:rsidRPr="001A7342">
        <w:rPr>
          <w:position w:val="-16"/>
          <w:sz w:val="28"/>
        </w:rPr>
        <w:object w:dxaOrig="660" w:dyaOrig="420">
          <v:shape id="_x0000_i1052" type="#_x0000_t75" style="width:33.3pt;height:21.05pt" o:ole="">
            <v:imagedata r:id="rId74" o:title=""/>
          </v:shape>
          <o:OLEObject Type="Embed" ProgID="Equation.DSMT4" ShapeID="_x0000_i1052" DrawAspect="Content" ObjectID="_1413293020" r:id="rId75"/>
        </w:object>
      </w:r>
      <w:r>
        <w:rPr>
          <w:sz w:val="28"/>
        </w:rPr>
        <w:t xml:space="preserve"> – жесткость вала при кручении.</w:t>
      </w:r>
    </w:p>
    <w:p w:rsidR="00FC604D" w:rsidRDefault="00114C9A" w:rsidP="00FC604D">
      <w:pPr>
        <w:ind w:firstLine="510"/>
        <w:rPr>
          <w:sz w:val="28"/>
        </w:rPr>
      </w:pPr>
      <w:r>
        <w:rPr>
          <w:sz w:val="28"/>
        </w:rPr>
        <w:t>При постоянном</w:t>
      </w:r>
      <w:r w:rsidR="00FC604D">
        <w:rPr>
          <w:sz w:val="28"/>
        </w:rPr>
        <w:t xml:space="preserve"> крутящем моменте и жесткости имеем</w:t>
      </w:r>
      <w:r w:rsidR="00FC604D" w:rsidRPr="00FC604D">
        <w:rPr>
          <w:sz w:val="28"/>
        </w:rPr>
        <w:t xml:space="preserve"> </w:t>
      </w:r>
      <w:r w:rsidR="00FC604D">
        <w:rPr>
          <w:sz w:val="28"/>
        </w:rPr>
        <w:t xml:space="preserve">полный угол закручивания на длине </w:t>
      </w:r>
      <w:r w:rsidR="00FC604D" w:rsidRPr="00E956F0">
        <w:rPr>
          <w:i/>
          <w:sz w:val="28"/>
          <w:lang w:val="en-US"/>
        </w:rPr>
        <w:t>l</w:t>
      </w:r>
      <w:r>
        <w:rPr>
          <w:sz w:val="28"/>
        </w:rPr>
        <w:t xml:space="preserve"> </w:t>
      </w:r>
    </w:p>
    <w:p w:rsidR="00114C9A" w:rsidRDefault="00114C9A" w:rsidP="00114C9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114C9A">
        <w:rPr>
          <w:position w:val="-38"/>
        </w:rPr>
        <w:object w:dxaOrig="1180" w:dyaOrig="820">
          <v:shape id="_x0000_i1068" type="#_x0000_t75" style="width:59.1pt;height:40.75pt" o:ole="">
            <v:imagedata r:id="rId76" o:title=""/>
          </v:shape>
          <o:OLEObject Type="Embed" ProgID="Equation.DSMT4" ShapeID="_x0000_i1068" DrawAspect="Content" ObjectID="_1413293021" r:id="rId77"/>
        </w:object>
      </w:r>
      <w:r>
        <w:t xml:space="preserve">. </w:t>
      </w:r>
      <w:r>
        <w:tab/>
        <w:t>6.21</w:t>
      </w:r>
    </w:p>
    <w:p w:rsidR="00FC604D" w:rsidRPr="002960B4" w:rsidRDefault="00FC604D" w:rsidP="00FC604D">
      <w:pPr>
        <w:ind w:firstLine="510"/>
        <w:rPr>
          <w:sz w:val="28"/>
        </w:rPr>
      </w:pPr>
      <w:r>
        <w:rPr>
          <w:sz w:val="28"/>
        </w:rPr>
        <w:t>Для цилиндрического бруса, имеющего несколько участков, о</w:t>
      </w:r>
      <w:r>
        <w:rPr>
          <w:sz w:val="28"/>
        </w:rPr>
        <w:t>т</w:t>
      </w:r>
      <w:r>
        <w:rPr>
          <w:sz w:val="28"/>
        </w:rPr>
        <w:t>личающихся материалом, размерами поперечного сечения</w:t>
      </w:r>
      <w:r w:rsidR="00114C9A">
        <w:rPr>
          <w:sz w:val="28"/>
        </w:rPr>
        <w:t xml:space="preserve"> или</w:t>
      </w:r>
      <w:r>
        <w:rPr>
          <w:sz w:val="28"/>
        </w:rPr>
        <w:t xml:space="preserve"> знач</w:t>
      </w:r>
      <w:r>
        <w:rPr>
          <w:sz w:val="28"/>
        </w:rPr>
        <w:t>е</w:t>
      </w:r>
      <w:r>
        <w:rPr>
          <w:sz w:val="28"/>
        </w:rPr>
        <w:t>нием крутящего момента, полный угол закручивания на длине вала р</w:t>
      </w:r>
      <w:r>
        <w:rPr>
          <w:sz w:val="28"/>
        </w:rPr>
        <w:t>а</w:t>
      </w:r>
      <w:r>
        <w:rPr>
          <w:sz w:val="28"/>
        </w:rPr>
        <w:t>вен алгебраической сумме углов закручивания отдельных участков</w:t>
      </w:r>
    </w:p>
    <w:p w:rsidR="00FC604D" w:rsidRPr="002960B4" w:rsidRDefault="00FC604D" w:rsidP="00114C9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DF3408">
        <w:rPr>
          <w:position w:val="-16"/>
        </w:rPr>
        <w:object w:dxaOrig="1080" w:dyaOrig="460">
          <v:shape id="_x0000_i1053" type="#_x0000_t75" style="width:53.65pt;height:23.1pt" o:ole="">
            <v:imagedata r:id="rId78" o:title=""/>
          </v:shape>
          <o:OLEObject Type="Embed" ProgID="Equation.DSMT4" ShapeID="_x0000_i1053" DrawAspect="Content" ObjectID="_1413293022" r:id="rId79"/>
        </w:object>
      </w:r>
      <w:r>
        <w:t>.</w:t>
      </w:r>
      <w:r w:rsidR="00114C9A">
        <w:t xml:space="preserve"> </w:t>
      </w:r>
      <w:r w:rsidR="00114C9A">
        <w:tab/>
        <w:t>6.22</w:t>
      </w:r>
    </w:p>
    <w:p w:rsidR="00FC604D" w:rsidRDefault="00FC604D" w:rsidP="00FC604D">
      <w:pPr>
        <w:ind w:firstLine="510"/>
        <w:rPr>
          <w:sz w:val="28"/>
        </w:rPr>
      </w:pPr>
      <w:r w:rsidRPr="0062278E">
        <w:rPr>
          <w:sz w:val="28"/>
        </w:rPr>
        <w:t>Относительный угол закручивания (на единицу длины):</w:t>
      </w:r>
    </w:p>
    <w:p w:rsidR="00114C9A" w:rsidRDefault="00114C9A" w:rsidP="00114C9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114C9A">
        <w:rPr>
          <w:position w:val="-38"/>
        </w:rPr>
        <w:object w:dxaOrig="1160" w:dyaOrig="820">
          <v:shape id="_x0000_i1069" type="#_x0000_t75" style="width:57.75pt;height:40.75pt" o:ole="">
            <v:imagedata r:id="rId80" o:title=""/>
          </v:shape>
          <o:OLEObject Type="Embed" ProgID="Equation.DSMT4" ShapeID="_x0000_i1069" DrawAspect="Content" ObjectID="_1413293023" r:id="rId81"/>
        </w:object>
      </w:r>
      <w:r>
        <w:t xml:space="preserve">. </w:t>
      </w:r>
      <w:r>
        <w:tab/>
        <w:t>6.23</w:t>
      </w:r>
    </w:p>
    <w:p w:rsidR="000C45F7" w:rsidRDefault="000C45F7" w:rsidP="0055389D">
      <w:pPr>
        <w:ind w:firstLine="0"/>
        <w:jc w:val="center"/>
        <w:rPr>
          <w:b/>
          <w:sz w:val="28"/>
        </w:rPr>
      </w:pPr>
      <w:r w:rsidRPr="0055389D">
        <w:rPr>
          <w:b/>
          <w:sz w:val="28"/>
        </w:rPr>
        <w:t>Рациональная форма сечения при кручении</w:t>
      </w:r>
      <w:bookmarkEnd w:id="4"/>
    </w:p>
    <w:p w:rsidR="0055389D" w:rsidRPr="0055389D" w:rsidRDefault="0055389D" w:rsidP="0055389D">
      <w:pPr>
        <w:ind w:firstLine="0"/>
        <w:jc w:val="center"/>
        <w:rPr>
          <w:sz w:val="28"/>
        </w:rPr>
      </w:pPr>
    </w:p>
    <w:p w:rsidR="000C45F7" w:rsidRDefault="000C45F7" w:rsidP="000467D5">
      <w:pPr>
        <w:ind w:firstLine="510"/>
        <w:rPr>
          <w:spacing w:val="-4"/>
          <w:sz w:val="28"/>
        </w:rPr>
      </w:pPr>
      <w:r w:rsidRPr="00276E38">
        <w:rPr>
          <w:spacing w:val="-4"/>
          <w:sz w:val="28"/>
        </w:rPr>
        <w:t>Т.к. материал при кручении в центральной зоне практически не нагружен, то «оставлять» его там не имеет смысла. Значит, рационал</w:t>
      </w:r>
      <w:r w:rsidRPr="00276E38">
        <w:rPr>
          <w:spacing w:val="-4"/>
          <w:sz w:val="28"/>
        </w:rPr>
        <w:t>ь</w:t>
      </w:r>
      <w:r w:rsidRPr="00276E38">
        <w:rPr>
          <w:spacing w:val="-4"/>
          <w:sz w:val="28"/>
        </w:rPr>
        <w:t xml:space="preserve">ными будут пустотелые сечения </w:t>
      </w:r>
      <w:r w:rsidR="00276E38" w:rsidRPr="00276E38">
        <w:rPr>
          <w:spacing w:val="-4"/>
          <w:sz w:val="28"/>
        </w:rPr>
        <w:t xml:space="preserve">– </w:t>
      </w:r>
      <w:r w:rsidRPr="00276E38">
        <w:rPr>
          <w:spacing w:val="-4"/>
          <w:sz w:val="28"/>
        </w:rPr>
        <w:t>трубчатое или коробчатое</w:t>
      </w:r>
      <w:r w:rsidR="00276E38" w:rsidRPr="00276E38">
        <w:rPr>
          <w:spacing w:val="-4"/>
          <w:sz w:val="28"/>
        </w:rPr>
        <w:t xml:space="preserve"> (рис. 6.7)</w:t>
      </w:r>
      <w:r w:rsidRPr="00276E38">
        <w:rPr>
          <w:spacing w:val="-4"/>
          <w:sz w:val="28"/>
        </w:rPr>
        <w:t xml:space="preserve">. </w:t>
      </w:r>
    </w:p>
    <w:p w:rsidR="000C45F7" w:rsidRDefault="00DE1645" w:rsidP="000C45F7">
      <w:pPr>
        <w:spacing w:before="120" w:after="120"/>
        <w:ind w:firstLine="0"/>
        <w:jc w:val="center"/>
        <w:rPr>
          <w:sz w:val="28"/>
        </w:rPr>
      </w:pPr>
      <w:r>
        <w:rPr>
          <w:noProof/>
          <w:sz w:val="28"/>
          <w:lang w:eastAsia="ru-RU"/>
        </w:rPr>
        <w:drawing>
          <wp:inline distT="0" distB="0" distL="0" distR="0" wp14:anchorId="2CA14AD0" wp14:editId="42BFC6A8">
            <wp:extent cx="3172571" cy="1772386"/>
            <wp:effectExtent l="0" t="0" r="8890" b="0"/>
            <wp:docPr id="3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492" cy="1771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89D" w:rsidRPr="0055389D" w:rsidRDefault="0055389D" w:rsidP="0055389D">
      <w:pPr>
        <w:ind w:firstLine="0"/>
        <w:jc w:val="center"/>
      </w:pPr>
      <w:r w:rsidRPr="0055389D">
        <w:t>Рис. 6.7. Распределение напряжений в поперечном сечении вала и рациональное сечение</w:t>
      </w:r>
    </w:p>
    <w:p w:rsidR="00795334" w:rsidRDefault="00795334" w:rsidP="00795334">
      <w:pPr>
        <w:ind w:firstLine="510"/>
        <w:rPr>
          <w:sz w:val="28"/>
        </w:rPr>
      </w:pPr>
    </w:p>
    <w:p w:rsidR="00795334" w:rsidRPr="00276E38" w:rsidRDefault="00795334" w:rsidP="00795334">
      <w:pPr>
        <w:ind w:firstLine="510"/>
        <w:rPr>
          <w:spacing w:val="-4"/>
          <w:sz w:val="28"/>
        </w:rPr>
      </w:pPr>
      <w:r>
        <w:rPr>
          <w:sz w:val="28"/>
        </w:rPr>
        <w:lastRenderedPageBreak/>
        <w:t xml:space="preserve">Наименее выгодными при кручении являются швеллеры, </w:t>
      </w:r>
      <w:proofErr w:type="spellStart"/>
      <w:r>
        <w:rPr>
          <w:sz w:val="28"/>
        </w:rPr>
        <w:t>двута</w:t>
      </w:r>
      <w:r>
        <w:rPr>
          <w:sz w:val="28"/>
        </w:rPr>
        <w:t>в</w:t>
      </w:r>
      <w:r>
        <w:rPr>
          <w:sz w:val="28"/>
        </w:rPr>
        <w:t>ры</w:t>
      </w:r>
      <w:proofErr w:type="spellEnd"/>
      <w:r>
        <w:rPr>
          <w:sz w:val="28"/>
        </w:rPr>
        <w:t xml:space="preserve">, узкие прямоугольные сечения. Наиболее </w:t>
      </w:r>
      <w:proofErr w:type="gramStart"/>
      <w:r>
        <w:rPr>
          <w:sz w:val="28"/>
        </w:rPr>
        <w:t>выгодными</w:t>
      </w:r>
      <w:proofErr w:type="gramEnd"/>
      <w:r>
        <w:rPr>
          <w:sz w:val="28"/>
        </w:rPr>
        <w:t xml:space="preserve"> – круглые кольцевые, особенно при малой толщине стенок.</w:t>
      </w:r>
      <w:r w:rsidRPr="008F1783">
        <w:rPr>
          <w:sz w:val="28"/>
        </w:rPr>
        <w:t xml:space="preserve"> </w:t>
      </w:r>
    </w:p>
    <w:p w:rsidR="008F1783" w:rsidRPr="0062278E" w:rsidRDefault="008F1783" w:rsidP="008F1783">
      <w:pPr>
        <w:ind w:firstLine="510"/>
        <w:rPr>
          <w:sz w:val="28"/>
        </w:rPr>
      </w:pPr>
      <w:proofErr w:type="gramStart"/>
      <w:r w:rsidRPr="0062278E">
        <w:rPr>
          <w:sz w:val="28"/>
        </w:rPr>
        <w:t>Во избежание потери устойчивости оболочки стержня</w:t>
      </w:r>
      <w:r w:rsidR="00AF2BC2">
        <w:rPr>
          <w:sz w:val="28"/>
        </w:rPr>
        <w:t>,</w:t>
      </w:r>
      <w:r w:rsidRPr="0062278E">
        <w:rPr>
          <w:sz w:val="28"/>
        </w:rPr>
        <w:t xml:space="preserve"> централ</w:t>
      </w:r>
      <w:r w:rsidRPr="0062278E">
        <w:rPr>
          <w:sz w:val="28"/>
        </w:rPr>
        <w:t>ь</w:t>
      </w:r>
      <w:r w:rsidRPr="0062278E">
        <w:rPr>
          <w:sz w:val="28"/>
        </w:rPr>
        <w:t>ную полость заполняют веществом малой плотности (цветной металл</w:t>
      </w:r>
      <w:proofErr w:type="gramEnd"/>
      <w:r w:rsidRPr="0062278E">
        <w:rPr>
          <w:sz w:val="28"/>
        </w:rPr>
        <w:t xml:space="preserve"> или сплав на его основе, полимер и пр.).</w:t>
      </w:r>
    </w:p>
    <w:p w:rsidR="00DB4DE2" w:rsidRDefault="00DB4DE2" w:rsidP="0062278E">
      <w:pPr>
        <w:rPr>
          <w:sz w:val="28"/>
        </w:rPr>
      </w:pPr>
    </w:p>
    <w:p w:rsidR="0062278E" w:rsidRDefault="0062278E" w:rsidP="008F1783">
      <w:pPr>
        <w:ind w:firstLine="0"/>
        <w:jc w:val="center"/>
        <w:rPr>
          <w:b/>
          <w:sz w:val="28"/>
        </w:rPr>
      </w:pPr>
      <w:bookmarkStart w:id="5" w:name="_Toc305696670"/>
      <w:r w:rsidRPr="008F1783">
        <w:rPr>
          <w:b/>
          <w:sz w:val="28"/>
        </w:rPr>
        <w:t>Расчет на прочность при кручении</w:t>
      </w:r>
      <w:bookmarkEnd w:id="5"/>
    </w:p>
    <w:p w:rsidR="008F1783" w:rsidRPr="008F1783" w:rsidRDefault="008F1783" w:rsidP="008F1783">
      <w:pPr>
        <w:ind w:firstLine="0"/>
        <w:jc w:val="center"/>
        <w:rPr>
          <w:sz w:val="28"/>
        </w:rPr>
      </w:pPr>
    </w:p>
    <w:p w:rsidR="008F1783" w:rsidRDefault="008F1783" w:rsidP="000467D5">
      <w:pPr>
        <w:ind w:firstLine="510"/>
        <w:rPr>
          <w:sz w:val="28"/>
          <w:szCs w:val="28"/>
        </w:rPr>
      </w:pPr>
      <w:r>
        <w:rPr>
          <w:sz w:val="28"/>
          <w:szCs w:val="28"/>
        </w:rPr>
        <w:t>Теория кручения круглого бруса используется главным образом при расчете валов различных машин и механизмов.</w:t>
      </w:r>
    </w:p>
    <w:p w:rsidR="0062278E" w:rsidRPr="002960B4" w:rsidRDefault="0062278E" w:rsidP="000467D5">
      <w:pPr>
        <w:ind w:firstLine="510"/>
        <w:rPr>
          <w:sz w:val="28"/>
          <w:szCs w:val="28"/>
        </w:rPr>
      </w:pPr>
      <w:r w:rsidRPr="0062278E">
        <w:rPr>
          <w:sz w:val="28"/>
          <w:szCs w:val="28"/>
        </w:rPr>
        <w:t xml:space="preserve">В общем случае условие прочности </w:t>
      </w:r>
      <w:r w:rsidR="001767D9">
        <w:rPr>
          <w:sz w:val="28"/>
          <w:szCs w:val="28"/>
        </w:rPr>
        <w:t xml:space="preserve">вала </w:t>
      </w:r>
      <w:r w:rsidRPr="0062278E">
        <w:rPr>
          <w:sz w:val="28"/>
          <w:szCs w:val="28"/>
        </w:rPr>
        <w:t>по касательным напр</w:t>
      </w:r>
      <w:r w:rsidRPr="0062278E">
        <w:rPr>
          <w:sz w:val="28"/>
          <w:szCs w:val="28"/>
        </w:rPr>
        <w:t>я</w:t>
      </w:r>
      <w:r w:rsidRPr="0062278E">
        <w:rPr>
          <w:sz w:val="28"/>
          <w:szCs w:val="28"/>
        </w:rPr>
        <w:t>жениям имеет вид:</w:t>
      </w:r>
    </w:p>
    <w:p w:rsidR="008F1783" w:rsidRDefault="0062278E" w:rsidP="00AF2BC2">
      <w:pPr>
        <w:tabs>
          <w:tab w:val="center" w:pos="4253"/>
          <w:tab w:val="right" w:pos="8505"/>
        </w:tabs>
        <w:spacing w:before="120" w:after="120"/>
        <w:ind w:left="709"/>
        <w:rPr>
          <w:sz w:val="28"/>
        </w:rPr>
      </w:pPr>
      <w:r w:rsidRPr="0062278E">
        <w:rPr>
          <w:sz w:val="28"/>
          <w:szCs w:val="28"/>
        </w:rPr>
        <w:tab/>
      </w:r>
      <w:r w:rsidR="00276E38">
        <w:rPr>
          <w:position w:val="-14"/>
          <w:sz w:val="28"/>
          <w:szCs w:val="28"/>
        </w:rPr>
        <w:pict>
          <v:shape id="_x0000_i1054" type="#_x0000_t75" style="width:53.65pt;height:21.05pt">
            <v:imagedata r:id="rId83" o:title=""/>
          </v:shape>
        </w:pict>
      </w:r>
      <w:r w:rsidRPr="0062278E">
        <w:rPr>
          <w:sz w:val="28"/>
          <w:szCs w:val="28"/>
        </w:rPr>
        <w:t xml:space="preserve">, </w:t>
      </w:r>
      <w:r w:rsidR="00AF2BC2">
        <w:rPr>
          <w:sz w:val="28"/>
          <w:szCs w:val="28"/>
        </w:rPr>
        <w:tab/>
        <w:t>6.24</w:t>
      </w:r>
    </w:p>
    <w:p w:rsidR="0062278E" w:rsidRDefault="00AF2BC2" w:rsidP="000467D5">
      <w:pPr>
        <w:ind w:firstLine="510"/>
        <w:rPr>
          <w:sz w:val="28"/>
        </w:rPr>
      </w:pPr>
      <w:r>
        <w:rPr>
          <w:sz w:val="28"/>
        </w:rPr>
        <w:t>Используя</w:t>
      </w:r>
      <w:r w:rsidR="0062278E" w:rsidRPr="0062278E">
        <w:rPr>
          <w:sz w:val="28"/>
        </w:rPr>
        <w:t xml:space="preserve"> формулу (</w:t>
      </w:r>
      <w:r>
        <w:rPr>
          <w:sz w:val="28"/>
        </w:rPr>
        <w:t>6.17</w:t>
      </w:r>
      <w:r w:rsidR="0062278E" w:rsidRPr="0062278E">
        <w:rPr>
          <w:sz w:val="28"/>
        </w:rPr>
        <w:t xml:space="preserve">), получим </w:t>
      </w:r>
      <w:r w:rsidR="0062278E" w:rsidRPr="00BD02D0">
        <w:rPr>
          <w:i/>
          <w:sz w:val="28"/>
        </w:rPr>
        <w:t>условие прочности</w:t>
      </w:r>
      <w:r w:rsidR="0062278E" w:rsidRPr="0062278E">
        <w:rPr>
          <w:sz w:val="28"/>
        </w:rPr>
        <w:t xml:space="preserve"> при кр</w:t>
      </w:r>
      <w:r w:rsidR="0062278E" w:rsidRPr="0062278E">
        <w:rPr>
          <w:sz w:val="28"/>
        </w:rPr>
        <w:t>у</w:t>
      </w:r>
      <w:r w:rsidR="0062278E" w:rsidRPr="0062278E">
        <w:rPr>
          <w:sz w:val="28"/>
        </w:rPr>
        <w:t>чении стержня круглого сечения:</w:t>
      </w:r>
    </w:p>
    <w:p w:rsidR="00AF2BC2" w:rsidRPr="002960B4" w:rsidRDefault="00AF2BC2" w:rsidP="00AF2BC2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AF2BC2">
        <w:rPr>
          <w:position w:val="-38"/>
        </w:rPr>
        <w:object w:dxaOrig="3200" w:dyaOrig="859">
          <v:shape id="_x0000_i1070" type="#_x0000_t75" style="width:160.3pt;height:42.8pt" o:ole="">
            <v:imagedata r:id="rId84" o:title=""/>
          </v:shape>
          <o:OLEObject Type="Embed" ProgID="Equation.DSMT4" ShapeID="_x0000_i1070" DrawAspect="Content" ObjectID="_1413293024" r:id="rId85"/>
        </w:object>
      </w:r>
      <w:r>
        <w:t xml:space="preserve">, </w:t>
      </w:r>
      <w:r>
        <w:tab/>
        <w:t>6.25</w:t>
      </w:r>
    </w:p>
    <w:p w:rsidR="0062278E" w:rsidRDefault="0062278E" w:rsidP="000467D5">
      <w:pPr>
        <w:ind w:firstLine="510"/>
        <w:rPr>
          <w:sz w:val="28"/>
        </w:rPr>
      </w:pPr>
      <w:r w:rsidRPr="0062278E">
        <w:rPr>
          <w:sz w:val="28"/>
        </w:rPr>
        <w:t xml:space="preserve">где </w:t>
      </w:r>
      <w:r w:rsidRPr="0062278E">
        <w:rPr>
          <w:i/>
          <w:sz w:val="28"/>
          <w:lang w:val="en-US"/>
        </w:rPr>
        <w:t>r</w:t>
      </w:r>
      <w:r w:rsidRPr="0062278E">
        <w:rPr>
          <w:sz w:val="28"/>
        </w:rPr>
        <w:t xml:space="preserve"> – наружный радиус стержня; </w:t>
      </w:r>
      <w:r w:rsidR="001767D9" w:rsidRPr="001767D9">
        <w:rPr>
          <w:position w:val="-12"/>
          <w:sz w:val="28"/>
        </w:rPr>
        <w:object w:dxaOrig="660" w:dyaOrig="420">
          <v:shape id="_x0000_i1055" type="#_x0000_t75" style="width:33.3pt;height:21.05pt" o:ole="">
            <v:imagedata r:id="rId86" o:title=""/>
          </v:shape>
          <o:OLEObject Type="Embed" ProgID="Equation.DSMT4" ShapeID="_x0000_i1055" DrawAspect="Content" ObjectID="_1413293025" r:id="rId87"/>
        </w:object>
      </w:r>
      <w:r w:rsidR="001767D9">
        <w:rPr>
          <w:sz w:val="28"/>
        </w:rPr>
        <w:t xml:space="preserve"> –</w:t>
      </w:r>
      <w:r w:rsidRPr="0062278E">
        <w:rPr>
          <w:sz w:val="28"/>
        </w:rPr>
        <w:t xml:space="preserve"> максимальный крут</w:t>
      </w:r>
      <w:r w:rsidRPr="0062278E">
        <w:rPr>
          <w:sz w:val="28"/>
        </w:rPr>
        <w:t>я</w:t>
      </w:r>
      <w:r w:rsidRPr="0062278E">
        <w:rPr>
          <w:sz w:val="28"/>
        </w:rPr>
        <w:t>щий моме</w:t>
      </w:r>
      <w:r w:rsidR="001767D9">
        <w:rPr>
          <w:sz w:val="28"/>
        </w:rPr>
        <w:t>нт, принимают из эпюры моментов</w:t>
      </w:r>
      <w:proofErr w:type="gramStart"/>
      <w:r w:rsidR="001767D9">
        <w:rPr>
          <w:sz w:val="28"/>
        </w:rPr>
        <w:t xml:space="preserve">, </w:t>
      </w:r>
      <w:r w:rsidR="001767D9" w:rsidRPr="001767D9">
        <w:rPr>
          <w:sz w:val="28"/>
        </w:rPr>
        <w:t>[</w:t>
      </w:r>
      <w:r w:rsidR="001767D9">
        <w:rPr>
          <w:sz w:val="28"/>
        </w:rPr>
        <w:sym w:font="Symbol" w:char="F074"/>
      </w:r>
      <w:r w:rsidR="001767D9" w:rsidRPr="001767D9">
        <w:rPr>
          <w:sz w:val="28"/>
        </w:rPr>
        <w:t>]</w:t>
      </w:r>
      <w:r w:rsidR="001767D9">
        <w:rPr>
          <w:sz w:val="28"/>
        </w:rPr>
        <w:t xml:space="preserve"> – </w:t>
      </w:r>
      <w:proofErr w:type="gramEnd"/>
      <w:r w:rsidR="001767D9">
        <w:rPr>
          <w:sz w:val="28"/>
        </w:rPr>
        <w:t>допускаемое кас</w:t>
      </w:r>
      <w:r w:rsidR="001767D9">
        <w:rPr>
          <w:sz w:val="28"/>
        </w:rPr>
        <w:t>а</w:t>
      </w:r>
      <w:r w:rsidR="001767D9">
        <w:rPr>
          <w:sz w:val="28"/>
        </w:rPr>
        <w:t>тельное напряжение.</w:t>
      </w:r>
    </w:p>
    <w:p w:rsidR="00351A1F" w:rsidRPr="000E2F45" w:rsidRDefault="00351A1F" w:rsidP="000E2F45">
      <w:pPr>
        <w:ind w:left="510" w:firstLine="0"/>
        <w:rPr>
          <w:i/>
          <w:sz w:val="28"/>
        </w:rPr>
      </w:pPr>
      <w:r w:rsidRPr="00AF2BC2">
        <w:rPr>
          <w:b/>
          <w:i/>
        </w:rPr>
        <w:t>Условие прочности при кручении</w:t>
      </w:r>
      <w:r w:rsidRPr="00AF2BC2">
        <w:rPr>
          <w:i/>
        </w:rPr>
        <w:t xml:space="preserve"> – наибольшее возникающее касательное напряжение не должно превышать допускаемое.</w:t>
      </w:r>
    </w:p>
    <w:p w:rsidR="00351A1F" w:rsidRPr="00AF2BC2" w:rsidRDefault="001767D9" w:rsidP="000467D5">
      <w:pPr>
        <w:ind w:firstLine="510"/>
        <w:rPr>
          <w:spacing w:val="-4"/>
          <w:sz w:val="28"/>
        </w:rPr>
      </w:pPr>
      <w:r w:rsidRPr="00AF2BC2">
        <w:rPr>
          <w:spacing w:val="-4"/>
          <w:sz w:val="28"/>
        </w:rPr>
        <w:t>При действии статической нагрузки</w:t>
      </w:r>
      <w:r w:rsidR="00351A1F" w:rsidRPr="00AF2BC2">
        <w:rPr>
          <w:spacing w:val="-4"/>
          <w:sz w:val="28"/>
        </w:rPr>
        <w:t xml:space="preserve"> допускаемые напряжения в</w:t>
      </w:r>
      <w:r w:rsidR="00351A1F" w:rsidRPr="00AF2BC2">
        <w:rPr>
          <w:spacing w:val="-4"/>
          <w:sz w:val="28"/>
        </w:rPr>
        <w:t>ы</w:t>
      </w:r>
      <w:r w:rsidR="00351A1F" w:rsidRPr="00AF2BC2">
        <w:rPr>
          <w:spacing w:val="-4"/>
          <w:sz w:val="28"/>
        </w:rPr>
        <w:t>бирают в зависимости от допускаемого напряжения при растяж</w:t>
      </w:r>
      <w:r w:rsidR="00351A1F" w:rsidRPr="00AF2BC2">
        <w:rPr>
          <w:spacing w:val="-4"/>
          <w:sz w:val="28"/>
        </w:rPr>
        <w:t>е</w:t>
      </w:r>
      <w:r w:rsidR="00351A1F" w:rsidRPr="00AF2BC2">
        <w:rPr>
          <w:spacing w:val="-4"/>
          <w:sz w:val="28"/>
        </w:rPr>
        <w:t>нии:</w:t>
      </w:r>
    </w:p>
    <w:p w:rsidR="001767D9" w:rsidRDefault="00351A1F" w:rsidP="000467D5">
      <w:pPr>
        <w:ind w:firstLine="510"/>
        <w:rPr>
          <w:sz w:val="28"/>
        </w:rPr>
      </w:pPr>
      <w:r>
        <w:rPr>
          <w:sz w:val="28"/>
        </w:rPr>
        <w:t xml:space="preserve">– для сталей (пластичный материал) – </w:t>
      </w:r>
      <w:r w:rsidRPr="00351A1F">
        <w:rPr>
          <w:position w:val="-18"/>
          <w:sz w:val="28"/>
        </w:rPr>
        <w:object w:dxaOrig="2540" w:dyaOrig="499">
          <v:shape id="_x0000_i1056" type="#_x0000_t75" style="width:126.35pt;height:25.15pt" o:ole="">
            <v:imagedata r:id="rId88" o:title=""/>
          </v:shape>
          <o:OLEObject Type="Embed" ProgID="Equation.DSMT4" ShapeID="_x0000_i1056" DrawAspect="Content" ObjectID="_1413293026" r:id="rId89"/>
        </w:object>
      </w:r>
      <w:r>
        <w:rPr>
          <w:sz w:val="28"/>
        </w:rPr>
        <w:t>,</w:t>
      </w:r>
    </w:p>
    <w:p w:rsidR="00351A1F" w:rsidRDefault="00351A1F" w:rsidP="000467D5">
      <w:pPr>
        <w:ind w:firstLine="510"/>
        <w:rPr>
          <w:sz w:val="28"/>
        </w:rPr>
      </w:pPr>
      <w:r>
        <w:rPr>
          <w:sz w:val="28"/>
        </w:rPr>
        <w:t xml:space="preserve">– для чугунов (хрупкий материал) – </w:t>
      </w:r>
      <w:r w:rsidRPr="00351A1F">
        <w:rPr>
          <w:position w:val="-18"/>
          <w:sz w:val="28"/>
        </w:rPr>
        <w:object w:dxaOrig="2460" w:dyaOrig="499">
          <v:shape id="_x0000_i1057" type="#_x0000_t75" style="width:122.95pt;height:25.15pt" o:ole="">
            <v:imagedata r:id="rId90" o:title=""/>
          </v:shape>
          <o:OLEObject Type="Embed" ProgID="Equation.DSMT4" ShapeID="_x0000_i1057" DrawAspect="Content" ObjectID="_1413293027" r:id="rId91"/>
        </w:object>
      </w:r>
      <w:r>
        <w:rPr>
          <w:sz w:val="28"/>
        </w:rPr>
        <w:t>.</w:t>
      </w:r>
    </w:p>
    <w:p w:rsidR="001767D9" w:rsidRPr="00BD02D0" w:rsidRDefault="00BD02D0" w:rsidP="000467D5">
      <w:pPr>
        <w:ind w:firstLine="510"/>
        <w:rPr>
          <w:sz w:val="28"/>
        </w:rPr>
      </w:pPr>
      <w:r>
        <w:rPr>
          <w:sz w:val="28"/>
        </w:rPr>
        <w:t>Однако валы кроме кручения испытывают изгиб, который в ор</w:t>
      </w:r>
      <w:r>
        <w:rPr>
          <w:sz w:val="28"/>
        </w:rPr>
        <w:t>и</w:t>
      </w:r>
      <w:r>
        <w:rPr>
          <w:sz w:val="28"/>
        </w:rPr>
        <w:t>ентировочных расчетах учитывают введением пониженного допуск</w:t>
      </w:r>
      <w:r>
        <w:rPr>
          <w:sz w:val="28"/>
        </w:rPr>
        <w:t>а</w:t>
      </w:r>
      <w:r>
        <w:rPr>
          <w:sz w:val="28"/>
        </w:rPr>
        <w:t>емого</w:t>
      </w:r>
      <w:r w:rsidR="00AF2BC2">
        <w:rPr>
          <w:sz w:val="28"/>
        </w:rPr>
        <w:t xml:space="preserve"> касательного</w:t>
      </w:r>
      <w:r>
        <w:rPr>
          <w:sz w:val="28"/>
        </w:rPr>
        <w:t xml:space="preserve"> напряжения </w:t>
      </w:r>
      <w:r w:rsidRPr="00BD02D0">
        <w:rPr>
          <w:sz w:val="28"/>
        </w:rPr>
        <w:t>[</w:t>
      </w:r>
      <w:r>
        <w:rPr>
          <w:sz w:val="28"/>
        </w:rPr>
        <w:sym w:font="Symbol" w:char="F074"/>
      </w:r>
      <w:r w:rsidRPr="00BD02D0">
        <w:rPr>
          <w:sz w:val="28"/>
        </w:rPr>
        <w:t>]</w:t>
      </w:r>
      <w:r>
        <w:rPr>
          <w:sz w:val="28"/>
        </w:rPr>
        <w:t> = 25–40 МПа.</w:t>
      </w:r>
    </w:p>
    <w:p w:rsidR="00BD02D0" w:rsidRDefault="00BD02D0" w:rsidP="000467D5">
      <w:pPr>
        <w:ind w:firstLine="510"/>
        <w:rPr>
          <w:sz w:val="28"/>
        </w:rPr>
      </w:pPr>
      <w:r>
        <w:rPr>
          <w:sz w:val="28"/>
        </w:rPr>
        <w:t>Непосредственно по формуле (</w:t>
      </w:r>
      <w:r w:rsidR="00AF2BC2">
        <w:rPr>
          <w:sz w:val="28"/>
        </w:rPr>
        <w:t>6.25</w:t>
      </w:r>
      <w:r>
        <w:rPr>
          <w:sz w:val="28"/>
        </w:rPr>
        <w:t xml:space="preserve">) </w:t>
      </w:r>
      <w:r w:rsidRPr="00BD02D0">
        <w:rPr>
          <w:i/>
          <w:sz w:val="28"/>
        </w:rPr>
        <w:t>проверяют прочность</w:t>
      </w:r>
      <w:r>
        <w:rPr>
          <w:sz w:val="28"/>
        </w:rPr>
        <w:t xml:space="preserve"> вала на кручение.</w:t>
      </w:r>
    </w:p>
    <w:p w:rsidR="001767D9" w:rsidRDefault="001767D9" w:rsidP="000467D5">
      <w:pPr>
        <w:ind w:firstLine="510"/>
        <w:rPr>
          <w:sz w:val="28"/>
        </w:rPr>
      </w:pPr>
      <w:r>
        <w:rPr>
          <w:sz w:val="28"/>
        </w:rPr>
        <w:t>Кроме проверки прочности по данной формуле можно</w:t>
      </w:r>
      <w:r w:rsidR="00922EBD">
        <w:rPr>
          <w:sz w:val="28"/>
        </w:rPr>
        <w:t xml:space="preserve"> </w:t>
      </w:r>
      <w:r>
        <w:rPr>
          <w:sz w:val="28"/>
        </w:rPr>
        <w:t>подбирать диаметр вала или определять допускаемый крутящий момент при и</w:t>
      </w:r>
      <w:r>
        <w:rPr>
          <w:sz w:val="28"/>
        </w:rPr>
        <w:t>з</w:t>
      </w:r>
      <w:r>
        <w:rPr>
          <w:sz w:val="28"/>
        </w:rPr>
        <w:t>вестных остальных величинах</w:t>
      </w:r>
      <w:r w:rsidR="00351A1F">
        <w:rPr>
          <w:sz w:val="28"/>
        </w:rPr>
        <w:t>.</w:t>
      </w:r>
    </w:p>
    <w:p w:rsidR="00BD02D0" w:rsidRDefault="00BD02D0" w:rsidP="000467D5">
      <w:pPr>
        <w:ind w:firstLine="510"/>
        <w:rPr>
          <w:sz w:val="28"/>
        </w:rPr>
      </w:pPr>
      <w:r>
        <w:rPr>
          <w:sz w:val="28"/>
        </w:rPr>
        <w:lastRenderedPageBreak/>
        <w:t>При подборе сечения неравенство выражают относительно треб</w:t>
      </w:r>
      <w:r>
        <w:rPr>
          <w:sz w:val="28"/>
        </w:rPr>
        <w:t>у</w:t>
      </w:r>
      <w:r>
        <w:rPr>
          <w:sz w:val="28"/>
        </w:rPr>
        <w:t>емого момента сопротивления сечения</w:t>
      </w:r>
    </w:p>
    <w:p w:rsidR="00AF2BC2" w:rsidRDefault="00AF2BC2" w:rsidP="00AF2BC2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AF2BC2">
        <w:rPr>
          <w:position w:val="-36"/>
        </w:rPr>
        <w:object w:dxaOrig="1100" w:dyaOrig="800">
          <v:shape id="_x0000_i1071" type="#_x0000_t75" style="width:55pt;height:40.1pt" o:ole="">
            <v:imagedata r:id="rId92" o:title=""/>
          </v:shape>
          <o:OLEObject Type="Embed" ProgID="Equation.DSMT4" ShapeID="_x0000_i1071" DrawAspect="Content" ObjectID="_1413293028" r:id="rId93"/>
        </w:object>
      </w:r>
      <w:r>
        <w:t xml:space="preserve">. </w:t>
      </w:r>
      <w:r>
        <w:tab/>
        <w:t>6.26</w:t>
      </w:r>
    </w:p>
    <w:p w:rsidR="00B90437" w:rsidRDefault="00351A1F" w:rsidP="007F4F33">
      <w:pPr>
        <w:ind w:firstLine="510"/>
        <w:rPr>
          <w:sz w:val="28"/>
        </w:rPr>
      </w:pPr>
      <w:r>
        <w:rPr>
          <w:sz w:val="28"/>
        </w:rPr>
        <w:t xml:space="preserve">Зная, что </w:t>
      </w:r>
      <w:r w:rsidR="00AF2BC2">
        <w:rPr>
          <w:sz w:val="28"/>
        </w:rPr>
        <w:t xml:space="preserve">для круглого сплошного сечения </w:t>
      </w:r>
      <w:r w:rsidRPr="001767D9">
        <w:rPr>
          <w:position w:val="-28"/>
          <w:sz w:val="28"/>
        </w:rPr>
        <w:object w:dxaOrig="1320" w:dyaOrig="760">
          <v:shape id="_x0000_i1058" type="#_x0000_t75" style="width:65.9pt;height:38.05pt" o:ole="">
            <v:imagedata r:id="rId66" o:title=""/>
          </v:shape>
          <o:OLEObject Type="Embed" ProgID="Equation.DSMT4" ShapeID="_x0000_i1058" DrawAspect="Content" ObjectID="_1413293029" r:id="rId94"/>
        </w:object>
      </w:r>
      <w:r w:rsidR="00AF2BC2">
        <w:rPr>
          <w:sz w:val="28"/>
        </w:rPr>
        <w:t>,</w:t>
      </w:r>
      <w:r>
        <w:rPr>
          <w:sz w:val="28"/>
        </w:rPr>
        <w:t xml:space="preserve"> </w:t>
      </w:r>
      <w:r w:rsidR="00B90437">
        <w:rPr>
          <w:sz w:val="28"/>
        </w:rPr>
        <w:t>получим</w:t>
      </w:r>
    </w:p>
    <w:p w:rsidR="00AF2BC2" w:rsidRDefault="00AF2BC2" w:rsidP="00AF2BC2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AF2BC2">
        <w:rPr>
          <w:position w:val="-36"/>
        </w:rPr>
        <w:object w:dxaOrig="1400" w:dyaOrig="840">
          <v:shape id="_x0000_i1072" type="#_x0000_t75" style="width:69.95pt;height:42.1pt" o:ole="">
            <v:imagedata r:id="rId95" o:title=""/>
          </v:shape>
          <o:OLEObject Type="Embed" ProgID="Equation.DSMT4" ShapeID="_x0000_i1072" DrawAspect="Content" ObjectID="_1413293030" r:id="rId96"/>
        </w:object>
      </w:r>
      <w:r>
        <w:t xml:space="preserve">, </w:t>
      </w:r>
      <w:r>
        <w:tab/>
        <w:t>6.27</w:t>
      </w:r>
    </w:p>
    <w:p w:rsidR="00B90437" w:rsidRDefault="00AF2BC2" w:rsidP="007F4F33">
      <w:pPr>
        <w:ind w:firstLine="510"/>
        <w:rPr>
          <w:sz w:val="28"/>
        </w:rPr>
      </w:pPr>
      <w:r>
        <w:rPr>
          <w:sz w:val="28"/>
        </w:rPr>
        <w:t>о</w:t>
      </w:r>
      <w:r w:rsidR="00B90437">
        <w:rPr>
          <w:sz w:val="28"/>
        </w:rPr>
        <w:t>ткуда требуемый диаметр сплошного сечения</w:t>
      </w:r>
    </w:p>
    <w:p w:rsidR="0033570B" w:rsidRPr="0033570B" w:rsidRDefault="00351A1F" w:rsidP="00AF2BC2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351A1F">
        <w:rPr>
          <w:position w:val="-38"/>
        </w:rPr>
        <w:object w:dxaOrig="1760" w:dyaOrig="920">
          <v:shape id="_x0000_i1059" type="#_x0000_t75" style="width:87.6pt;height:45.5pt" o:ole="">
            <v:imagedata r:id="rId97" o:title=""/>
          </v:shape>
          <o:OLEObject Type="Embed" ProgID="Equation.DSMT4" ShapeID="_x0000_i1059" DrawAspect="Content" ObjectID="_1413293031" r:id="rId98"/>
        </w:object>
      </w:r>
      <w:r w:rsidR="0033570B">
        <w:t>.</w:t>
      </w:r>
      <w:r w:rsidR="00AF2BC2">
        <w:t xml:space="preserve"> </w:t>
      </w:r>
      <w:r w:rsidR="00AF2BC2">
        <w:tab/>
        <w:t>6.28</w:t>
      </w:r>
    </w:p>
    <w:p w:rsidR="00351A1F" w:rsidRPr="002960B4" w:rsidRDefault="00B43E3A" w:rsidP="000467D5">
      <w:pPr>
        <w:ind w:firstLine="510"/>
        <w:rPr>
          <w:sz w:val="28"/>
        </w:rPr>
      </w:pPr>
      <w:r>
        <w:rPr>
          <w:sz w:val="28"/>
        </w:rPr>
        <w:t xml:space="preserve">Для определения </w:t>
      </w:r>
      <w:r w:rsidRPr="00B43E3A">
        <w:rPr>
          <w:i/>
          <w:sz w:val="28"/>
        </w:rPr>
        <w:t>д</w:t>
      </w:r>
      <w:r w:rsidR="0033570B" w:rsidRPr="00B43E3A">
        <w:rPr>
          <w:i/>
          <w:sz w:val="28"/>
        </w:rPr>
        <w:t>опускаем</w:t>
      </w:r>
      <w:r w:rsidRPr="00B43E3A">
        <w:rPr>
          <w:i/>
          <w:sz w:val="28"/>
        </w:rPr>
        <w:t>ого крутящего момента</w:t>
      </w:r>
      <w:r>
        <w:rPr>
          <w:sz w:val="28"/>
        </w:rPr>
        <w:t xml:space="preserve"> условие</w:t>
      </w:r>
      <w:r w:rsidR="0033570B">
        <w:rPr>
          <w:sz w:val="28"/>
        </w:rPr>
        <w:t xml:space="preserve"> прочности</w:t>
      </w:r>
      <w:r w:rsidR="00AF2BC2">
        <w:rPr>
          <w:sz w:val="28"/>
        </w:rPr>
        <w:t xml:space="preserve"> (6.25)</w:t>
      </w:r>
      <w:r w:rsidR="0033570B">
        <w:rPr>
          <w:sz w:val="28"/>
        </w:rPr>
        <w:t xml:space="preserve"> </w:t>
      </w:r>
      <w:r>
        <w:rPr>
          <w:sz w:val="28"/>
        </w:rPr>
        <w:t>преобразуется к виду</w:t>
      </w:r>
    </w:p>
    <w:p w:rsidR="0033570B" w:rsidRDefault="0033570B" w:rsidP="00AF2BC2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33570B">
        <w:rPr>
          <w:position w:val="-16"/>
        </w:rPr>
        <w:object w:dxaOrig="1680" w:dyaOrig="440">
          <v:shape id="_x0000_i1060" type="#_x0000_t75" style="width:84.25pt;height:21.75pt" o:ole="">
            <v:imagedata r:id="rId99" o:title=""/>
          </v:shape>
          <o:OLEObject Type="Embed" ProgID="Equation.DSMT4" ShapeID="_x0000_i1060" DrawAspect="Content" ObjectID="_1413293032" r:id="rId100"/>
        </w:object>
      </w:r>
      <w:r>
        <w:t>.</w:t>
      </w:r>
      <w:r w:rsidR="00AF2BC2">
        <w:t xml:space="preserve"> </w:t>
      </w:r>
      <w:r w:rsidR="00AF2BC2">
        <w:tab/>
        <w:t>6.29</w:t>
      </w:r>
    </w:p>
    <w:p w:rsidR="00351A1F" w:rsidRDefault="0033570B" w:rsidP="000467D5">
      <w:pPr>
        <w:ind w:firstLine="510"/>
        <w:rPr>
          <w:sz w:val="28"/>
        </w:rPr>
      </w:pPr>
      <w:r>
        <w:rPr>
          <w:sz w:val="28"/>
        </w:rPr>
        <w:t>Приведенные расчетные формулы по структуре аналогичны фо</w:t>
      </w:r>
      <w:r>
        <w:rPr>
          <w:sz w:val="28"/>
        </w:rPr>
        <w:t>р</w:t>
      </w:r>
      <w:r>
        <w:rPr>
          <w:sz w:val="28"/>
        </w:rPr>
        <w:t>мулам для вычисления напряжений при растяжении (сжатии) и пр</w:t>
      </w:r>
      <w:r>
        <w:rPr>
          <w:sz w:val="28"/>
        </w:rPr>
        <w:t>и</w:t>
      </w:r>
      <w:r>
        <w:rPr>
          <w:sz w:val="28"/>
        </w:rPr>
        <w:t>менимы только для участков бруса, имеющих одинаковый материал, постоянные поперечное сечение и крутящий момент.</w:t>
      </w:r>
    </w:p>
    <w:p w:rsidR="00351A1F" w:rsidRDefault="00351A1F" w:rsidP="0062278E">
      <w:pPr>
        <w:rPr>
          <w:sz w:val="28"/>
        </w:rPr>
      </w:pPr>
    </w:p>
    <w:p w:rsidR="00527266" w:rsidRPr="00FC604D" w:rsidRDefault="00527266" w:rsidP="00FC604D">
      <w:pPr>
        <w:ind w:firstLine="0"/>
        <w:jc w:val="center"/>
        <w:rPr>
          <w:b/>
          <w:sz w:val="28"/>
        </w:rPr>
      </w:pPr>
      <w:bookmarkStart w:id="6" w:name="_Toc305696671"/>
      <w:r w:rsidRPr="00FC604D">
        <w:rPr>
          <w:b/>
          <w:sz w:val="28"/>
        </w:rPr>
        <w:t>Расчеты на жесткость при кручении.</w:t>
      </w:r>
      <w:bookmarkEnd w:id="6"/>
    </w:p>
    <w:p w:rsidR="00527266" w:rsidRDefault="00527266" w:rsidP="00527266">
      <w:pPr>
        <w:rPr>
          <w:sz w:val="28"/>
        </w:rPr>
      </w:pPr>
    </w:p>
    <w:p w:rsidR="00FC604D" w:rsidRDefault="00FC604D" w:rsidP="00527266">
      <w:pPr>
        <w:rPr>
          <w:sz w:val="28"/>
        </w:rPr>
      </w:pPr>
      <w:r>
        <w:rPr>
          <w:sz w:val="28"/>
        </w:rPr>
        <w:t>В ряде случаев вал должен удовлетворять не только условию прочности, но и жесткости.</w:t>
      </w:r>
    </w:p>
    <w:p w:rsidR="000F716B" w:rsidRPr="002960B4" w:rsidRDefault="001A7342" w:rsidP="000467D5">
      <w:pPr>
        <w:ind w:firstLine="510"/>
        <w:rPr>
          <w:sz w:val="28"/>
        </w:rPr>
      </w:pPr>
      <w:r>
        <w:rPr>
          <w:sz w:val="28"/>
        </w:rPr>
        <w:t>Для обеспечения требуемой жесткости</w:t>
      </w:r>
      <w:r w:rsidR="00527266">
        <w:rPr>
          <w:sz w:val="28"/>
        </w:rPr>
        <w:t xml:space="preserve"> вала при кручении нео</w:t>
      </w:r>
      <w:r w:rsidR="00527266">
        <w:rPr>
          <w:sz w:val="28"/>
        </w:rPr>
        <w:t>б</w:t>
      </w:r>
      <w:r w:rsidR="00527266">
        <w:rPr>
          <w:sz w:val="28"/>
        </w:rPr>
        <w:t>ходимо, чтобы относительный угол закручивания не превосходил д</w:t>
      </w:r>
      <w:r w:rsidR="00527266">
        <w:rPr>
          <w:sz w:val="28"/>
        </w:rPr>
        <w:t>о</w:t>
      </w:r>
      <w:r w:rsidR="00527266">
        <w:rPr>
          <w:sz w:val="28"/>
        </w:rPr>
        <w:t>пускаемого</w:t>
      </w:r>
    </w:p>
    <w:p w:rsidR="000F716B" w:rsidRPr="0062278E" w:rsidRDefault="00527266" w:rsidP="002364A4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527266">
        <w:rPr>
          <w:position w:val="-38"/>
        </w:rPr>
        <w:object w:dxaOrig="2240" w:dyaOrig="820">
          <v:shape id="_x0000_i1061" type="#_x0000_t75" style="width:112.1pt;height:41.45pt" o:ole="">
            <v:imagedata r:id="rId101" o:title=""/>
          </v:shape>
          <o:OLEObject Type="Embed" ProgID="Equation.DSMT4" ShapeID="_x0000_i1061" DrawAspect="Content" ObjectID="_1413293033" r:id="rId102"/>
        </w:object>
      </w:r>
      <w:r>
        <w:t>,</w:t>
      </w:r>
      <w:r w:rsidR="002364A4">
        <w:t xml:space="preserve"> </w:t>
      </w:r>
      <w:r w:rsidR="002364A4">
        <w:tab/>
        <w:t>6.30</w:t>
      </w:r>
    </w:p>
    <w:p w:rsidR="000F716B" w:rsidRPr="00527266" w:rsidRDefault="00527266" w:rsidP="000467D5">
      <w:pPr>
        <w:ind w:firstLine="510"/>
        <w:rPr>
          <w:sz w:val="28"/>
        </w:rPr>
      </w:pPr>
      <w:r>
        <w:rPr>
          <w:sz w:val="28"/>
        </w:rPr>
        <w:t>где</w:t>
      </w:r>
      <w:proofErr w:type="gramStart"/>
      <w:r>
        <w:rPr>
          <w:sz w:val="28"/>
        </w:rPr>
        <w:t xml:space="preserve"> </w:t>
      </w:r>
      <w:r w:rsidRPr="00527266">
        <w:rPr>
          <w:sz w:val="28"/>
        </w:rPr>
        <w:t>[</w:t>
      </w:r>
      <w:r>
        <w:rPr>
          <w:sz w:val="28"/>
          <w:lang w:val="en-US"/>
        </w:rPr>
        <w:sym w:font="Symbol" w:char="F071"/>
      </w:r>
      <w:r w:rsidRPr="00527266">
        <w:rPr>
          <w:sz w:val="28"/>
        </w:rPr>
        <w:t>]</w:t>
      </w:r>
      <w:r>
        <w:rPr>
          <w:sz w:val="28"/>
        </w:rPr>
        <w:t xml:space="preserve"> – </w:t>
      </w:r>
      <w:proofErr w:type="gramEnd"/>
      <w:r>
        <w:rPr>
          <w:sz w:val="28"/>
        </w:rPr>
        <w:t>допускаемый угол закручивания.</w:t>
      </w:r>
    </w:p>
    <w:p w:rsidR="00DF5240" w:rsidRDefault="00DF5240" w:rsidP="000467D5">
      <w:pPr>
        <w:ind w:firstLine="510"/>
        <w:rPr>
          <w:sz w:val="28"/>
        </w:rPr>
      </w:pPr>
      <w:r>
        <w:rPr>
          <w:sz w:val="28"/>
        </w:rPr>
        <w:t>Относительный угол закручивания выражают в радианах на ед</w:t>
      </w:r>
      <w:r>
        <w:rPr>
          <w:sz w:val="28"/>
        </w:rPr>
        <w:t>и</w:t>
      </w:r>
      <w:r>
        <w:rPr>
          <w:sz w:val="28"/>
        </w:rPr>
        <w:t>ницу длины вала или в градусах на единицу длины вала, тогда расче</w:t>
      </w:r>
      <w:r>
        <w:rPr>
          <w:sz w:val="28"/>
        </w:rPr>
        <w:t>т</w:t>
      </w:r>
      <w:r>
        <w:rPr>
          <w:sz w:val="28"/>
        </w:rPr>
        <w:t xml:space="preserve">ная формула примет вид </w:t>
      </w:r>
    </w:p>
    <w:p w:rsidR="002364A4" w:rsidRPr="00585DC5" w:rsidRDefault="002364A4" w:rsidP="002364A4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lastRenderedPageBreak/>
        <w:tab/>
      </w:r>
      <w:r w:rsidRPr="002364A4">
        <w:rPr>
          <w:position w:val="-38"/>
        </w:rPr>
        <w:object w:dxaOrig="2340" w:dyaOrig="820">
          <v:shape id="_x0000_i1073" type="#_x0000_t75" style="width:116.85pt;height:40.75pt" o:ole="">
            <v:imagedata r:id="rId103" o:title=""/>
          </v:shape>
          <o:OLEObject Type="Embed" ProgID="Equation.DSMT4" ShapeID="_x0000_i1073" DrawAspect="Content" ObjectID="_1413293034" r:id="rId104"/>
        </w:object>
      </w:r>
      <w:r w:rsidR="00585DC5">
        <w:t xml:space="preserve">. </w:t>
      </w:r>
      <w:r w:rsidR="00585DC5">
        <w:tab/>
        <w:t>6.30</w:t>
      </w:r>
      <w:r w:rsidR="00585DC5" w:rsidRPr="00226C2E">
        <w:t>`</w:t>
      </w:r>
    </w:p>
    <w:p w:rsidR="00DF5240" w:rsidRDefault="00DF5240" w:rsidP="000467D5">
      <w:pPr>
        <w:ind w:firstLine="510"/>
        <w:rPr>
          <w:sz w:val="28"/>
        </w:rPr>
      </w:pPr>
      <w:r>
        <w:rPr>
          <w:sz w:val="28"/>
        </w:rPr>
        <w:t>Допускаемый угол закручивания</w:t>
      </w:r>
      <w:r w:rsidR="0063323E">
        <w:rPr>
          <w:sz w:val="28"/>
        </w:rPr>
        <w:t xml:space="preserve"> зависит</w:t>
      </w:r>
      <w:r>
        <w:rPr>
          <w:sz w:val="28"/>
        </w:rPr>
        <w:t xml:space="preserve"> от назначения вала и </w:t>
      </w:r>
      <w:r w:rsidR="004E6F5C">
        <w:rPr>
          <w:sz w:val="28"/>
        </w:rPr>
        <w:t>обычно</w:t>
      </w:r>
      <w:r w:rsidR="0063323E">
        <w:rPr>
          <w:sz w:val="28"/>
        </w:rPr>
        <w:t xml:space="preserve"> лежит в пределах </w:t>
      </w:r>
      <w:r w:rsidR="0063323E" w:rsidRPr="004E6F5C">
        <w:rPr>
          <w:position w:val="-20"/>
          <w:sz w:val="28"/>
        </w:rPr>
        <w:object w:dxaOrig="3300" w:dyaOrig="600">
          <v:shape id="_x0000_i1062" type="#_x0000_t75" style="width:165.05pt;height:29.9pt" o:ole="">
            <v:imagedata r:id="rId105" o:title=""/>
          </v:shape>
          <o:OLEObject Type="Embed" ProgID="Equation.DSMT4" ShapeID="_x0000_i1062" DrawAspect="Content" ObjectID="_1413293035" r:id="rId106"/>
        </w:object>
      </w:r>
      <w:r w:rsidR="0063323E">
        <w:rPr>
          <w:sz w:val="28"/>
        </w:rPr>
        <w:t>, что соотве</w:t>
      </w:r>
      <w:r w:rsidR="0063323E">
        <w:rPr>
          <w:sz w:val="28"/>
        </w:rPr>
        <w:t>т</w:t>
      </w:r>
      <w:r w:rsidR="0063323E">
        <w:rPr>
          <w:sz w:val="28"/>
        </w:rPr>
        <w:t xml:space="preserve">ствует </w:t>
      </w:r>
      <w:r w:rsidR="0063323E" w:rsidRPr="004E6F5C">
        <w:rPr>
          <w:position w:val="-20"/>
          <w:sz w:val="28"/>
        </w:rPr>
        <w:object w:dxaOrig="2360" w:dyaOrig="600">
          <v:shape id="_x0000_i1063" type="#_x0000_t75" style="width:117.5pt;height:29.9pt" o:ole="">
            <v:imagedata r:id="rId107" o:title=""/>
          </v:shape>
          <o:OLEObject Type="Embed" ProgID="Equation.DSMT4" ShapeID="_x0000_i1063" DrawAspect="Content" ObjectID="_1413293036" r:id="rId108"/>
        </w:object>
      </w:r>
      <w:r>
        <w:rPr>
          <w:sz w:val="28"/>
        </w:rPr>
        <w:t xml:space="preserve">. </w:t>
      </w:r>
    </w:p>
    <w:p w:rsidR="0063323E" w:rsidRDefault="00036995" w:rsidP="000467D5">
      <w:pPr>
        <w:ind w:firstLine="510"/>
        <w:rPr>
          <w:sz w:val="28"/>
        </w:rPr>
      </w:pPr>
      <w:r>
        <w:rPr>
          <w:sz w:val="28"/>
        </w:rPr>
        <w:t>Неравенства (</w:t>
      </w:r>
      <w:r w:rsidR="004C5CB4">
        <w:rPr>
          <w:sz w:val="28"/>
        </w:rPr>
        <w:t>6.30 и 6.3</w:t>
      </w:r>
      <w:r w:rsidR="00585DC5">
        <w:rPr>
          <w:sz w:val="28"/>
        </w:rPr>
        <w:t>0</w:t>
      </w:r>
      <w:r w:rsidR="00585DC5" w:rsidRPr="00585DC5">
        <w:rPr>
          <w:sz w:val="28"/>
        </w:rPr>
        <w:t>`</w:t>
      </w:r>
      <w:r>
        <w:rPr>
          <w:sz w:val="28"/>
        </w:rPr>
        <w:t xml:space="preserve">) служат для непосредственной </w:t>
      </w:r>
      <w:r w:rsidRPr="00036995">
        <w:rPr>
          <w:i/>
          <w:sz w:val="28"/>
        </w:rPr>
        <w:t>проверки жесткости</w:t>
      </w:r>
      <w:r>
        <w:rPr>
          <w:sz w:val="28"/>
        </w:rPr>
        <w:t xml:space="preserve"> вала.</w:t>
      </w:r>
    </w:p>
    <w:p w:rsidR="00036995" w:rsidRDefault="00036995" w:rsidP="000467D5">
      <w:pPr>
        <w:ind w:firstLine="510"/>
        <w:rPr>
          <w:sz w:val="28"/>
        </w:rPr>
      </w:pPr>
      <w:r>
        <w:rPr>
          <w:sz w:val="28"/>
        </w:rPr>
        <w:t>При подборе сечения неравенства выражают относительно треб</w:t>
      </w:r>
      <w:r>
        <w:rPr>
          <w:sz w:val="28"/>
        </w:rPr>
        <w:t>у</w:t>
      </w:r>
      <w:r>
        <w:rPr>
          <w:sz w:val="28"/>
        </w:rPr>
        <w:t>емого полярного момента инерции. В этом случае расчетная формула имеет вид</w:t>
      </w:r>
    </w:p>
    <w:p w:rsidR="004C5CB4" w:rsidRDefault="004C5CB4" w:rsidP="004C5CB4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4C5CB4">
        <w:rPr>
          <w:position w:val="-36"/>
        </w:rPr>
        <w:object w:dxaOrig="1320" w:dyaOrig="800">
          <v:shape id="_x0000_i1074" type="#_x0000_t75" style="width:65.9pt;height:40.1pt" o:ole="">
            <v:imagedata r:id="rId109" o:title=""/>
          </v:shape>
          <o:OLEObject Type="Embed" ProgID="Equation.DSMT4" ShapeID="_x0000_i1074" DrawAspect="Content" ObjectID="_1413293037" r:id="rId110"/>
        </w:object>
      </w:r>
      <w:r w:rsidR="00585DC5">
        <w:t xml:space="preserve">. </w:t>
      </w:r>
      <w:r w:rsidR="00585DC5">
        <w:tab/>
        <w:t>6.31</w:t>
      </w:r>
    </w:p>
    <w:p w:rsidR="000F716B" w:rsidRDefault="00036995" w:rsidP="000467D5">
      <w:pPr>
        <w:ind w:firstLine="510"/>
        <w:rPr>
          <w:sz w:val="28"/>
          <w:szCs w:val="28"/>
        </w:rPr>
      </w:pPr>
      <w:r>
        <w:rPr>
          <w:sz w:val="28"/>
        </w:rPr>
        <w:t>П</w:t>
      </w:r>
      <w:r w:rsidR="00606EF0">
        <w:rPr>
          <w:sz w:val="28"/>
        </w:rPr>
        <w:t xml:space="preserve">ринимая, что </w:t>
      </w:r>
      <w:r w:rsidRPr="00036995">
        <w:rPr>
          <w:position w:val="-28"/>
          <w:sz w:val="28"/>
        </w:rPr>
        <w:object w:dxaOrig="1260" w:dyaOrig="760">
          <v:shape id="_x0000_i1064" type="#_x0000_t75" style="width:63.15pt;height:38.05pt" o:ole="">
            <v:imagedata r:id="rId111" o:title=""/>
          </v:shape>
          <o:OLEObject Type="Embed" ProgID="Equation.DSMT4" ShapeID="_x0000_i1064" DrawAspect="Content" ObjectID="_1413293038" r:id="rId112"/>
        </w:object>
      </w:r>
      <w:r w:rsidR="00606EF0">
        <w:rPr>
          <w:sz w:val="28"/>
          <w:szCs w:val="28"/>
        </w:rPr>
        <w:t xml:space="preserve"> получаем</w:t>
      </w:r>
    </w:p>
    <w:p w:rsidR="004C5CB4" w:rsidRDefault="004C5CB4" w:rsidP="004C5CB4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4C5CB4">
        <w:rPr>
          <w:position w:val="-36"/>
        </w:rPr>
        <w:object w:dxaOrig="1740" w:dyaOrig="840">
          <v:shape id="_x0000_i1075" type="#_x0000_t75" style="width:86.95pt;height:42.1pt" o:ole="">
            <v:imagedata r:id="rId113" o:title=""/>
          </v:shape>
          <o:OLEObject Type="Embed" ProgID="Equation.DSMT4" ShapeID="_x0000_i1075" DrawAspect="Content" ObjectID="_1413293039" r:id="rId114"/>
        </w:object>
      </w:r>
      <w:r>
        <w:t xml:space="preserve">, </w:t>
      </w:r>
      <w:r>
        <w:tab/>
        <w:t>6.3</w:t>
      </w:r>
      <w:r w:rsidR="00585DC5">
        <w:t>2</w:t>
      </w:r>
    </w:p>
    <w:p w:rsidR="00C72332" w:rsidRDefault="004C5CB4" w:rsidP="000467D5">
      <w:pPr>
        <w:ind w:firstLine="510"/>
        <w:rPr>
          <w:sz w:val="28"/>
          <w:szCs w:val="28"/>
        </w:rPr>
      </w:pPr>
      <w:r>
        <w:rPr>
          <w:sz w:val="28"/>
          <w:szCs w:val="28"/>
        </w:rPr>
        <w:t>о</w:t>
      </w:r>
      <w:r w:rsidR="00C72332">
        <w:rPr>
          <w:sz w:val="28"/>
          <w:szCs w:val="28"/>
        </w:rPr>
        <w:t>тсюда требуемый диаметр сплошного сечения</w:t>
      </w:r>
    </w:p>
    <w:p w:rsidR="004C5CB4" w:rsidRDefault="004C5CB4" w:rsidP="00585DC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="00585DC5" w:rsidRPr="004C5CB4">
        <w:rPr>
          <w:position w:val="-38"/>
        </w:rPr>
        <w:object w:dxaOrig="1780" w:dyaOrig="880">
          <v:shape id="_x0000_i1076" type="#_x0000_t75" style="width:89pt;height:44.15pt" o:ole="">
            <v:imagedata r:id="rId115" o:title=""/>
          </v:shape>
          <o:OLEObject Type="Embed" ProgID="Equation.DSMT4" ShapeID="_x0000_i1076" DrawAspect="Content" ObjectID="_1413293040" r:id="rId116"/>
        </w:object>
      </w:r>
      <w:r w:rsidR="00585DC5">
        <w:t xml:space="preserve"> </w:t>
      </w:r>
      <w:r w:rsidR="00585DC5">
        <w:tab/>
        <w:t>6.33</w:t>
      </w:r>
    </w:p>
    <w:p w:rsidR="00C72332" w:rsidRDefault="00C72332" w:rsidP="00C72332">
      <w:pPr>
        <w:spacing w:before="120" w:after="120"/>
        <w:ind w:firstLine="510"/>
        <w:rPr>
          <w:sz w:val="28"/>
        </w:rPr>
      </w:pPr>
      <w:r w:rsidRPr="00C72332">
        <w:rPr>
          <w:sz w:val="28"/>
        </w:rPr>
        <w:t>или при переходе к градусной мере</w:t>
      </w:r>
    </w:p>
    <w:p w:rsidR="00585DC5" w:rsidRPr="00585DC5" w:rsidRDefault="00585DC5" w:rsidP="00585DC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585DC5">
        <w:rPr>
          <w:position w:val="-38"/>
        </w:rPr>
        <w:object w:dxaOrig="2360" w:dyaOrig="880">
          <v:shape id="_x0000_i1077" type="#_x0000_t75" style="width:118.2pt;height:44.15pt" o:ole="">
            <v:imagedata r:id="rId117" o:title=""/>
          </v:shape>
          <o:OLEObject Type="Embed" ProgID="Equation.DSMT4" ShapeID="_x0000_i1077" DrawAspect="Content" ObjectID="_1413293041" r:id="rId118"/>
        </w:object>
      </w:r>
      <w:r>
        <w:t xml:space="preserve">. </w:t>
      </w:r>
      <w:r>
        <w:tab/>
        <w:t>6.33</w:t>
      </w:r>
      <w:r w:rsidRPr="00585DC5">
        <w:t>`</w:t>
      </w:r>
    </w:p>
    <w:p w:rsidR="00C72332" w:rsidRDefault="00C72332" w:rsidP="000467D5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ри определении допускаемого крутящего момента условие жесткости преобразуется подобно условию прочности</w:t>
      </w:r>
    </w:p>
    <w:p w:rsidR="00585DC5" w:rsidRDefault="00585DC5" w:rsidP="00585DC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585DC5">
        <w:rPr>
          <w:position w:val="-16"/>
        </w:rPr>
        <w:object w:dxaOrig="1980" w:dyaOrig="440">
          <v:shape id="_x0000_i1078" type="#_x0000_t75" style="width:99.15pt;height:21.75pt" o:ole="">
            <v:imagedata r:id="rId119" o:title=""/>
          </v:shape>
          <o:OLEObject Type="Embed" ProgID="Equation.DSMT4" ShapeID="_x0000_i1078" DrawAspect="Content" ObjectID="_1413293042" r:id="rId120"/>
        </w:object>
      </w:r>
      <w:r>
        <w:t xml:space="preserve">. </w:t>
      </w:r>
      <w:r>
        <w:tab/>
        <w:t>6.34</w:t>
      </w:r>
    </w:p>
    <w:p w:rsidR="00C72332" w:rsidRPr="002960B4" w:rsidRDefault="00C72332" w:rsidP="000467D5">
      <w:pPr>
        <w:ind w:firstLine="510"/>
        <w:rPr>
          <w:sz w:val="28"/>
          <w:szCs w:val="28"/>
        </w:rPr>
      </w:pPr>
    </w:p>
    <w:sectPr w:rsidR="00C72332" w:rsidRPr="002960B4" w:rsidSect="000467D5">
      <w:pgSz w:w="11906" w:h="16838"/>
      <w:pgMar w:top="1418" w:right="1701" w:bottom="2495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F1422"/>
    <w:multiLevelType w:val="hybridMultilevel"/>
    <w:tmpl w:val="EC1EF300"/>
    <w:lvl w:ilvl="0" w:tplc="A9D857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D402485"/>
    <w:multiLevelType w:val="hybridMultilevel"/>
    <w:tmpl w:val="FAC64452"/>
    <w:lvl w:ilvl="0" w:tplc="7D08F9B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580B53A9"/>
    <w:multiLevelType w:val="hybridMultilevel"/>
    <w:tmpl w:val="BB986292"/>
    <w:lvl w:ilvl="0" w:tplc="CFA2FA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1C9"/>
    <w:rsid w:val="0000567B"/>
    <w:rsid w:val="00032386"/>
    <w:rsid w:val="00036995"/>
    <w:rsid w:val="000467D5"/>
    <w:rsid w:val="0009034C"/>
    <w:rsid w:val="000A26F8"/>
    <w:rsid w:val="000C45F7"/>
    <w:rsid w:val="000E09F6"/>
    <w:rsid w:val="000E10CE"/>
    <w:rsid w:val="000E289A"/>
    <w:rsid w:val="000E2F45"/>
    <w:rsid w:val="000F52B0"/>
    <w:rsid w:val="000F716B"/>
    <w:rsid w:val="00105F52"/>
    <w:rsid w:val="00114C9A"/>
    <w:rsid w:val="00147FE6"/>
    <w:rsid w:val="00156C6D"/>
    <w:rsid w:val="001767D9"/>
    <w:rsid w:val="00186906"/>
    <w:rsid w:val="001A7342"/>
    <w:rsid w:val="001C725B"/>
    <w:rsid w:val="001E1C6B"/>
    <w:rsid w:val="001F1C83"/>
    <w:rsid w:val="00202CFC"/>
    <w:rsid w:val="00213A59"/>
    <w:rsid w:val="00226C2E"/>
    <w:rsid w:val="002364A4"/>
    <w:rsid w:val="00250066"/>
    <w:rsid w:val="0025014A"/>
    <w:rsid w:val="00276E38"/>
    <w:rsid w:val="00282C46"/>
    <w:rsid w:val="00284FE7"/>
    <w:rsid w:val="00292E33"/>
    <w:rsid w:val="002960B4"/>
    <w:rsid w:val="002B7161"/>
    <w:rsid w:val="002C57C0"/>
    <w:rsid w:val="002C5F3E"/>
    <w:rsid w:val="002C62B7"/>
    <w:rsid w:val="002D233D"/>
    <w:rsid w:val="002E075D"/>
    <w:rsid w:val="002E5C37"/>
    <w:rsid w:val="00312323"/>
    <w:rsid w:val="00315973"/>
    <w:rsid w:val="0033570B"/>
    <w:rsid w:val="00343741"/>
    <w:rsid w:val="00351A1F"/>
    <w:rsid w:val="0035305A"/>
    <w:rsid w:val="00366B57"/>
    <w:rsid w:val="0039213A"/>
    <w:rsid w:val="003A12DA"/>
    <w:rsid w:val="003B2055"/>
    <w:rsid w:val="003C496F"/>
    <w:rsid w:val="003E4CE9"/>
    <w:rsid w:val="0040696A"/>
    <w:rsid w:val="00416408"/>
    <w:rsid w:val="00435E56"/>
    <w:rsid w:val="00441117"/>
    <w:rsid w:val="0044753A"/>
    <w:rsid w:val="0047407D"/>
    <w:rsid w:val="004A051C"/>
    <w:rsid w:val="004C5CB4"/>
    <w:rsid w:val="004C628D"/>
    <w:rsid w:val="004E5671"/>
    <w:rsid w:val="004E6F5C"/>
    <w:rsid w:val="004F33AF"/>
    <w:rsid w:val="00503BF4"/>
    <w:rsid w:val="005050DB"/>
    <w:rsid w:val="00506DDD"/>
    <w:rsid w:val="00507344"/>
    <w:rsid w:val="00510319"/>
    <w:rsid w:val="00513ADB"/>
    <w:rsid w:val="00526EF1"/>
    <w:rsid w:val="00527266"/>
    <w:rsid w:val="00530E75"/>
    <w:rsid w:val="0055389D"/>
    <w:rsid w:val="00566CEC"/>
    <w:rsid w:val="005801D4"/>
    <w:rsid w:val="00585DC5"/>
    <w:rsid w:val="00592E2B"/>
    <w:rsid w:val="005C29F1"/>
    <w:rsid w:val="005E3D69"/>
    <w:rsid w:val="00606EF0"/>
    <w:rsid w:val="0062278E"/>
    <w:rsid w:val="00631DCF"/>
    <w:rsid w:val="0063323E"/>
    <w:rsid w:val="00646CCA"/>
    <w:rsid w:val="006720C0"/>
    <w:rsid w:val="00676848"/>
    <w:rsid w:val="006810BB"/>
    <w:rsid w:val="00697CB7"/>
    <w:rsid w:val="006A6E69"/>
    <w:rsid w:val="006B4875"/>
    <w:rsid w:val="006C55F0"/>
    <w:rsid w:val="006D010A"/>
    <w:rsid w:val="006D0224"/>
    <w:rsid w:val="007573C5"/>
    <w:rsid w:val="00785A3E"/>
    <w:rsid w:val="00786D73"/>
    <w:rsid w:val="00792099"/>
    <w:rsid w:val="00795334"/>
    <w:rsid w:val="00797255"/>
    <w:rsid w:val="007A1236"/>
    <w:rsid w:val="007E2502"/>
    <w:rsid w:val="007F4F33"/>
    <w:rsid w:val="00801583"/>
    <w:rsid w:val="008035D6"/>
    <w:rsid w:val="00820189"/>
    <w:rsid w:val="008279F4"/>
    <w:rsid w:val="00837264"/>
    <w:rsid w:val="00856212"/>
    <w:rsid w:val="00876569"/>
    <w:rsid w:val="00890A06"/>
    <w:rsid w:val="0089193E"/>
    <w:rsid w:val="008D6204"/>
    <w:rsid w:val="008E0251"/>
    <w:rsid w:val="008F1783"/>
    <w:rsid w:val="0091128E"/>
    <w:rsid w:val="00922EBD"/>
    <w:rsid w:val="00932E52"/>
    <w:rsid w:val="0094438A"/>
    <w:rsid w:val="009458DE"/>
    <w:rsid w:val="00946B5E"/>
    <w:rsid w:val="009764BE"/>
    <w:rsid w:val="009A3501"/>
    <w:rsid w:val="009B5FA8"/>
    <w:rsid w:val="009D39B0"/>
    <w:rsid w:val="009E71C9"/>
    <w:rsid w:val="00A037E7"/>
    <w:rsid w:val="00A34556"/>
    <w:rsid w:val="00A424FA"/>
    <w:rsid w:val="00A52E41"/>
    <w:rsid w:val="00A6282B"/>
    <w:rsid w:val="00A75E82"/>
    <w:rsid w:val="00AA54B6"/>
    <w:rsid w:val="00AC7257"/>
    <w:rsid w:val="00AF2BC2"/>
    <w:rsid w:val="00B03553"/>
    <w:rsid w:val="00B1421C"/>
    <w:rsid w:val="00B2602C"/>
    <w:rsid w:val="00B27110"/>
    <w:rsid w:val="00B27483"/>
    <w:rsid w:val="00B303BB"/>
    <w:rsid w:val="00B43E3A"/>
    <w:rsid w:val="00B73110"/>
    <w:rsid w:val="00B90437"/>
    <w:rsid w:val="00BC3CC6"/>
    <w:rsid w:val="00BD02D0"/>
    <w:rsid w:val="00C12F44"/>
    <w:rsid w:val="00C45AC9"/>
    <w:rsid w:val="00C55A79"/>
    <w:rsid w:val="00C72332"/>
    <w:rsid w:val="00C75D57"/>
    <w:rsid w:val="00CA12A7"/>
    <w:rsid w:val="00CC49A0"/>
    <w:rsid w:val="00D3733A"/>
    <w:rsid w:val="00D37ADC"/>
    <w:rsid w:val="00D672EA"/>
    <w:rsid w:val="00D77DB7"/>
    <w:rsid w:val="00D92055"/>
    <w:rsid w:val="00DB4DE2"/>
    <w:rsid w:val="00DB558A"/>
    <w:rsid w:val="00DC2033"/>
    <w:rsid w:val="00DC3ACE"/>
    <w:rsid w:val="00DD785F"/>
    <w:rsid w:val="00DE1645"/>
    <w:rsid w:val="00DF3113"/>
    <w:rsid w:val="00DF3408"/>
    <w:rsid w:val="00DF5240"/>
    <w:rsid w:val="00E07CFD"/>
    <w:rsid w:val="00E231D3"/>
    <w:rsid w:val="00E31207"/>
    <w:rsid w:val="00E3732B"/>
    <w:rsid w:val="00E377C8"/>
    <w:rsid w:val="00E51768"/>
    <w:rsid w:val="00E63B86"/>
    <w:rsid w:val="00E86337"/>
    <w:rsid w:val="00E956F0"/>
    <w:rsid w:val="00EA636C"/>
    <w:rsid w:val="00EC3343"/>
    <w:rsid w:val="00EF7D3E"/>
    <w:rsid w:val="00F26171"/>
    <w:rsid w:val="00F320C0"/>
    <w:rsid w:val="00F56BF6"/>
    <w:rsid w:val="00F82631"/>
    <w:rsid w:val="00FB3B7F"/>
    <w:rsid w:val="00FC604D"/>
    <w:rsid w:val="00FC7C4F"/>
    <w:rsid w:val="00FD6E4A"/>
    <w:rsid w:val="00FE397C"/>
    <w:rsid w:val="00FF5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3733A"/>
    <w:pPr>
      <w:keepNext/>
      <w:spacing w:before="240" w:after="60"/>
      <w:outlineLvl w:val="2"/>
    </w:pPr>
    <w:rPr>
      <w:b/>
      <w:bCs/>
      <w:i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D3733A"/>
    <w:rPr>
      <w:rFonts w:eastAsia="Times New Roman" w:cs="Times New Roman"/>
      <w:b/>
      <w:bCs/>
      <w:i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946B5E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annotation reference"/>
    <w:uiPriority w:val="99"/>
    <w:semiHidden/>
    <w:unhideWhenUsed/>
    <w:rsid w:val="00BC3CC6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BC3CC6"/>
    <w:rPr>
      <w:sz w:val="20"/>
      <w:szCs w:val="20"/>
    </w:rPr>
  </w:style>
  <w:style w:type="character" w:customStyle="1" w:styleId="a9">
    <w:name w:val="Текст примечания Знак"/>
    <w:link w:val="a8"/>
    <w:uiPriority w:val="99"/>
    <w:semiHidden/>
    <w:rsid w:val="00BC3CC6"/>
    <w:rPr>
      <w:rFonts w:eastAsia="Times New Roman"/>
      <w:lang w:eastAsia="zh-CN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BC3CC6"/>
    <w:rPr>
      <w:b/>
      <w:bCs/>
    </w:rPr>
  </w:style>
  <w:style w:type="character" w:customStyle="1" w:styleId="ab">
    <w:name w:val="Тема примечания Знак"/>
    <w:link w:val="aa"/>
    <w:uiPriority w:val="99"/>
    <w:semiHidden/>
    <w:rsid w:val="00BC3CC6"/>
    <w:rPr>
      <w:rFonts w:eastAsia="Times New Roman"/>
      <w:b/>
      <w:bCs/>
      <w:lang w:eastAsia="zh-CN"/>
    </w:rPr>
  </w:style>
  <w:style w:type="paragraph" w:styleId="ac">
    <w:name w:val="Normal (Web)"/>
    <w:basedOn w:val="a"/>
    <w:uiPriority w:val="99"/>
    <w:semiHidden/>
    <w:unhideWhenUsed/>
    <w:rsid w:val="0089193E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3733A"/>
    <w:pPr>
      <w:keepNext/>
      <w:spacing w:before="240" w:after="60"/>
      <w:outlineLvl w:val="2"/>
    </w:pPr>
    <w:rPr>
      <w:b/>
      <w:bCs/>
      <w:i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D3733A"/>
    <w:rPr>
      <w:rFonts w:eastAsia="Times New Roman" w:cs="Times New Roman"/>
      <w:b/>
      <w:bCs/>
      <w:i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946B5E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annotation reference"/>
    <w:uiPriority w:val="99"/>
    <w:semiHidden/>
    <w:unhideWhenUsed/>
    <w:rsid w:val="00BC3CC6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BC3CC6"/>
    <w:rPr>
      <w:sz w:val="20"/>
      <w:szCs w:val="20"/>
    </w:rPr>
  </w:style>
  <w:style w:type="character" w:customStyle="1" w:styleId="a9">
    <w:name w:val="Текст примечания Знак"/>
    <w:link w:val="a8"/>
    <w:uiPriority w:val="99"/>
    <w:semiHidden/>
    <w:rsid w:val="00BC3CC6"/>
    <w:rPr>
      <w:rFonts w:eastAsia="Times New Roman"/>
      <w:lang w:eastAsia="zh-CN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BC3CC6"/>
    <w:rPr>
      <w:b/>
      <w:bCs/>
    </w:rPr>
  </w:style>
  <w:style w:type="character" w:customStyle="1" w:styleId="ab">
    <w:name w:val="Тема примечания Знак"/>
    <w:link w:val="aa"/>
    <w:uiPriority w:val="99"/>
    <w:semiHidden/>
    <w:rsid w:val="00BC3CC6"/>
    <w:rPr>
      <w:rFonts w:eastAsia="Times New Roman"/>
      <w:b/>
      <w:bCs/>
      <w:lang w:eastAsia="zh-CN"/>
    </w:rPr>
  </w:style>
  <w:style w:type="paragraph" w:styleId="ac">
    <w:name w:val="Normal (Web)"/>
    <w:basedOn w:val="a"/>
    <w:uiPriority w:val="99"/>
    <w:semiHidden/>
    <w:unhideWhenUsed/>
    <w:rsid w:val="0089193E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8.bin"/><Relationship Id="rId16" Type="http://schemas.openxmlformats.org/officeDocument/2006/relationships/image" Target="media/image5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42.emf"/><Relationship Id="rId90" Type="http://schemas.openxmlformats.org/officeDocument/2006/relationships/image" Target="media/image47.wmf"/><Relationship Id="rId95" Type="http://schemas.openxmlformats.org/officeDocument/2006/relationships/image" Target="media/image49.wmf"/><Relationship Id="rId19" Type="http://schemas.openxmlformats.org/officeDocument/2006/relationships/image" Target="media/image7.gi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8.bin"/><Relationship Id="rId98" Type="http://schemas.openxmlformats.org/officeDocument/2006/relationships/oleObject" Target="embeddings/oleObject41.bin"/><Relationship Id="rId12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gi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e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116" Type="http://schemas.openxmlformats.org/officeDocument/2006/relationships/oleObject" Target="embeddings/oleObject5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83" Type="http://schemas.openxmlformats.org/officeDocument/2006/relationships/image" Target="media/image43.wmf"/><Relationship Id="rId88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40.bin"/><Relationship Id="rId111" Type="http://schemas.openxmlformats.org/officeDocument/2006/relationships/image" Target="media/image5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oleObject" Target="embeddings/oleObject19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5.wmf"/><Relationship Id="rId94" Type="http://schemas.openxmlformats.org/officeDocument/2006/relationships/oleObject" Target="embeddings/oleObject39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gif"/><Relationship Id="rId18" Type="http://schemas.openxmlformats.org/officeDocument/2006/relationships/image" Target="media/image6.gif"/><Relationship Id="rId39" Type="http://schemas.openxmlformats.org/officeDocument/2006/relationships/oleObject" Target="embeddings/oleObject14.bin"/><Relationship Id="rId109" Type="http://schemas.openxmlformats.org/officeDocument/2006/relationships/image" Target="media/image56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4</TotalTime>
  <Pages>1</Pages>
  <Words>2122</Words>
  <Characters>12097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</dc:creator>
  <cp:lastModifiedBy>Elena</cp:lastModifiedBy>
  <cp:revision>19</cp:revision>
  <cp:lastPrinted>2012-11-01T07:29:00Z</cp:lastPrinted>
  <dcterms:created xsi:type="dcterms:W3CDTF">2012-10-31T13:18:00Z</dcterms:created>
  <dcterms:modified xsi:type="dcterms:W3CDTF">2012-11-01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